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3899" w:rsidRPr="0033087F" w:rsidRDefault="00E53899" w:rsidP="00E53899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 xml:space="preserve">Приложение № </w:t>
      </w:r>
      <w:r>
        <w:rPr>
          <w:rFonts w:ascii="Liberation Serif" w:hAnsi="Liberation Serif"/>
          <w:sz w:val="24"/>
          <w:szCs w:val="24"/>
        </w:rPr>
        <w:t>11</w:t>
      </w:r>
    </w:p>
    <w:p w:rsidR="00E53899" w:rsidRPr="0033087F" w:rsidRDefault="00E53899" w:rsidP="00E53899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>к Адаптированной образовательной</w:t>
      </w:r>
    </w:p>
    <w:p w:rsidR="00E53899" w:rsidRPr="0033087F" w:rsidRDefault="00E53899" w:rsidP="00E53899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>программе основного общего образования</w:t>
      </w:r>
    </w:p>
    <w:p w:rsidR="00750E49" w:rsidRPr="0033087F" w:rsidRDefault="00E53899" w:rsidP="00750E49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 xml:space="preserve">для </w:t>
      </w:r>
      <w:proofErr w:type="gramStart"/>
      <w:r w:rsidRPr="0033087F">
        <w:rPr>
          <w:rFonts w:ascii="Liberation Serif" w:hAnsi="Liberation Serif"/>
          <w:sz w:val="24"/>
          <w:szCs w:val="24"/>
        </w:rPr>
        <w:t>обучающихся</w:t>
      </w:r>
      <w:proofErr w:type="gramEnd"/>
      <w:r w:rsidRPr="0033087F">
        <w:rPr>
          <w:rFonts w:ascii="Liberation Serif" w:hAnsi="Liberation Serif"/>
          <w:sz w:val="24"/>
          <w:szCs w:val="24"/>
        </w:rPr>
        <w:t xml:space="preserve"> с задержкой психического развития </w:t>
      </w:r>
      <w:r w:rsidR="00750E49" w:rsidRPr="0033087F">
        <w:rPr>
          <w:rFonts w:ascii="Liberation Serif" w:hAnsi="Liberation Serif"/>
          <w:sz w:val="24"/>
          <w:szCs w:val="24"/>
        </w:rPr>
        <w:t>МОУ «</w:t>
      </w:r>
      <w:proofErr w:type="spellStart"/>
      <w:r w:rsidR="00750E49" w:rsidRPr="0033087F">
        <w:rPr>
          <w:rFonts w:ascii="Liberation Serif" w:hAnsi="Liberation Serif"/>
          <w:sz w:val="24"/>
          <w:szCs w:val="24"/>
        </w:rPr>
        <w:t>Килачевская</w:t>
      </w:r>
      <w:proofErr w:type="spellEnd"/>
      <w:r w:rsidR="00750E49" w:rsidRPr="0033087F">
        <w:rPr>
          <w:rFonts w:ascii="Liberation Serif" w:hAnsi="Liberation Serif"/>
          <w:sz w:val="24"/>
          <w:szCs w:val="24"/>
        </w:rPr>
        <w:t xml:space="preserve"> СОШ»,</w:t>
      </w:r>
    </w:p>
    <w:p w:rsidR="00750E49" w:rsidRPr="0033087F" w:rsidRDefault="00750E49" w:rsidP="00750E49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proofErr w:type="gramStart"/>
      <w:r w:rsidRPr="0033087F">
        <w:rPr>
          <w:rFonts w:ascii="Liberation Serif" w:hAnsi="Liberation Serif"/>
          <w:sz w:val="24"/>
          <w:szCs w:val="24"/>
        </w:rPr>
        <w:t>утвержденной</w:t>
      </w:r>
      <w:proofErr w:type="gramEnd"/>
      <w:r w:rsidRPr="0033087F">
        <w:rPr>
          <w:rFonts w:ascii="Liberation Serif" w:hAnsi="Liberation Serif"/>
          <w:sz w:val="24"/>
          <w:szCs w:val="24"/>
        </w:rPr>
        <w:t xml:space="preserve"> приказом МОУ «</w:t>
      </w:r>
      <w:proofErr w:type="spellStart"/>
      <w:r w:rsidRPr="0033087F">
        <w:rPr>
          <w:rFonts w:ascii="Liberation Serif" w:hAnsi="Liberation Serif"/>
          <w:sz w:val="24"/>
          <w:szCs w:val="24"/>
        </w:rPr>
        <w:t>Килачевская</w:t>
      </w:r>
      <w:proofErr w:type="spellEnd"/>
    </w:p>
    <w:p w:rsidR="00750E49" w:rsidRPr="0033087F" w:rsidRDefault="00750E49" w:rsidP="00750E49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>СОШ» от 31.08.2016 г.  №66-п</w:t>
      </w:r>
    </w:p>
    <w:p w:rsidR="00E53899" w:rsidRPr="0033087F" w:rsidRDefault="00E53899" w:rsidP="00E53899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</w:p>
    <w:p w:rsidR="00E53899" w:rsidRPr="0033087F" w:rsidRDefault="00E53899" w:rsidP="00E53899">
      <w:pPr>
        <w:spacing w:after="0" w:line="240" w:lineRule="auto"/>
        <w:ind w:left="5670"/>
        <w:rPr>
          <w:rFonts w:ascii="Liberation Serif" w:hAnsi="Liberation Serif" w:cs="Times New Roman"/>
          <w:sz w:val="24"/>
          <w:szCs w:val="24"/>
        </w:rPr>
      </w:pPr>
    </w:p>
    <w:p w:rsidR="00E53899" w:rsidRDefault="00E53899" w:rsidP="007521A8">
      <w:pPr>
        <w:spacing w:after="0" w:line="240" w:lineRule="auto"/>
        <w:ind w:left="4253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</w:p>
    <w:p w:rsidR="00E53899" w:rsidRDefault="00E53899" w:rsidP="007521A8">
      <w:pPr>
        <w:spacing w:after="0" w:line="240" w:lineRule="auto"/>
        <w:ind w:left="4253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  <w:r w:rsidRPr="00461AA3">
        <w:rPr>
          <w:rFonts w:ascii="Liberation Serif" w:hAnsi="Liberation Serif" w:cs="Times New Roman"/>
          <w:b/>
          <w:sz w:val="36"/>
          <w:szCs w:val="36"/>
        </w:rPr>
        <w:t xml:space="preserve">Рабочая программа </w:t>
      </w: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  <w:r w:rsidRPr="00461AA3">
        <w:rPr>
          <w:rFonts w:ascii="Liberation Serif" w:hAnsi="Liberation Serif" w:cs="Times New Roman"/>
          <w:b/>
          <w:sz w:val="36"/>
          <w:szCs w:val="36"/>
        </w:rPr>
        <w:t xml:space="preserve">учебного предмета «Алгебра» </w:t>
      </w:r>
    </w:p>
    <w:p w:rsidR="00750E49" w:rsidRDefault="00750E49" w:rsidP="005724FC">
      <w:pPr>
        <w:spacing w:line="240" w:lineRule="auto"/>
        <w:jc w:val="center"/>
        <w:rPr>
          <w:rFonts w:ascii="Liberation Serif" w:hAnsi="Liberation Serif" w:cs="Times New Roman"/>
          <w:b/>
          <w:sz w:val="32"/>
          <w:szCs w:val="32"/>
        </w:rPr>
      </w:pPr>
    </w:p>
    <w:p w:rsidR="005724FC" w:rsidRPr="00750E49" w:rsidRDefault="008E0279" w:rsidP="005724FC">
      <w:pPr>
        <w:spacing w:line="240" w:lineRule="auto"/>
        <w:jc w:val="center"/>
        <w:rPr>
          <w:rFonts w:ascii="Liberation Serif" w:hAnsi="Liberation Serif" w:cs="Times New Roman"/>
          <w:b/>
          <w:sz w:val="32"/>
          <w:szCs w:val="32"/>
        </w:rPr>
      </w:pPr>
      <w:r w:rsidRPr="00750E49">
        <w:rPr>
          <w:rFonts w:ascii="Liberation Serif" w:hAnsi="Liberation Serif" w:cs="Times New Roman"/>
          <w:b/>
          <w:sz w:val="32"/>
          <w:szCs w:val="32"/>
        </w:rPr>
        <w:t>7-9 классы</w:t>
      </w: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7521A8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5724FC" w:rsidRDefault="005724FC" w:rsidP="005724FC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750E49" w:rsidRPr="00461AA3" w:rsidRDefault="00750E49" w:rsidP="005724FC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5724FC" w:rsidRPr="008E0279" w:rsidRDefault="005724FC" w:rsidP="008E0279">
      <w:pPr>
        <w:pStyle w:val="a4"/>
        <w:numPr>
          <w:ilvl w:val="0"/>
          <w:numId w:val="26"/>
        </w:numPr>
        <w:jc w:val="center"/>
        <w:rPr>
          <w:rFonts w:ascii="Liberation Serif" w:hAnsi="Liberation Serif"/>
          <w:b/>
          <w:bCs/>
          <w:sz w:val="28"/>
          <w:szCs w:val="28"/>
        </w:rPr>
      </w:pPr>
      <w:r w:rsidRPr="008E0279">
        <w:rPr>
          <w:rFonts w:ascii="Liberation Serif" w:hAnsi="Liberation Serif"/>
          <w:b/>
          <w:bCs/>
          <w:sz w:val="28"/>
          <w:szCs w:val="28"/>
        </w:rPr>
        <w:lastRenderedPageBreak/>
        <w:t>Планируемые результаты освоения учебного предмета «Алгебра»</w:t>
      </w:r>
    </w:p>
    <w:p w:rsidR="008E0279" w:rsidRPr="008E0279" w:rsidRDefault="008E0279" w:rsidP="008E0279">
      <w:pPr>
        <w:pStyle w:val="a4"/>
        <w:rPr>
          <w:rFonts w:ascii="Liberation Serif" w:hAnsi="Liberation Serif"/>
          <w:sz w:val="28"/>
          <w:szCs w:val="28"/>
        </w:rPr>
      </w:pPr>
    </w:p>
    <w:p w:rsidR="00E53899" w:rsidRDefault="00E53899" w:rsidP="00E53899">
      <w:pPr>
        <w:spacing w:after="0" w:line="240" w:lineRule="auto"/>
        <w:ind w:firstLine="851"/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</w:pPr>
      <w:bookmarkStart w:id="0" w:name="_Toc284662721"/>
      <w:bookmarkStart w:id="1" w:name="_Toc284663347"/>
      <w:r w:rsidRPr="00E9697F"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 xml:space="preserve">Личностные, </w:t>
      </w:r>
      <w:proofErr w:type="spellStart"/>
      <w:r w:rsidRPr="00E9697F"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>метапредметные</w:t>
      </w:r>
      <w:proofErr w:type="spellEnd"/>
      <w:r w:rsidRPr="00E9697F"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 xml:space="preserve"> и предметные результаты освоения учебного предмета обучающ</w:t>
      </w:r>
      <w:r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>имися с ЗПР соответст</w:t>
      </w:r>
      <w:bookmarkStart w:id="2" w:name="_GoBack"/>
      <w:bookmarkEnd w:id="2"/>
      <w:r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>вуют ФГОС О</w:t>
      </w:r>
      <w:r w:rsidRPr="00E9697F"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>ОО</w:t>
      </w:r>
      <w:r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>.</w:t>
      </w:r>
      <w:r w:rsidRPr="00E9697F"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 xml:space="preserve"> </w:t>
      </w:r>
    </w:p>
    <w:p w:rsidR="00750E49" w:rsidRPr="00E9697F" w:rsidRDefault="00750E49" w:rsidP="00E53899">
      <w:pPr>
        <w:spacing w:after="0" w:line="240" w:lineRule="auto"/>
        <w:ind w:firstLine="851"/>
        <w:rPr>
          <w:rFonts w:ascii="Liberation Serif" w:hAnsi="Liberation Serif"/>
          <w:sz w:val="24"/>
          <w:szCs w:val="24"/>
        </w:rPr>
      </w:pP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 w:rsidRPr="00461AA3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>ведущие целевые установки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,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Cs/>
          <w:sz w:val="24"/>
          <w:szCs w:val="24"/>
          <w:lang w:eastAsia="ru-RU"/>
        </w:rPr>
        <w:t>В стру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следующие группы: </w:t>
      </w: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1. Личностные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исключительно </w:t>
      </w:r>
      <w:proofErr w:type="spellStart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неперсонифицированной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нформации. </w:t>
      </w: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2. </w:t>
      </w:r>
      <w:proofErr w:type="spellStart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Метапредметные</w:t>
      </w:r>
      <w:proofErr w:type="spellEnd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тапредметных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результатов. </w:t>
      </w: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3. Предметные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едметные результаты приводятся в блоках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 «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мися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тдельные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неперсонифицированной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нформации. Соответствующая группа результатов в тексте выделена курсивом.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Основные цели такого включения – предоставить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461AA3">
        <w:rPr>
          <w:rFonts w:ascii="Liberation Serif" w:eastAsia="Times New Roman" w:hAnsi="Liberation Serif" w:cs="Times New Roman"/>
          <w:bCs/>
          <w:iCs/>
          <w:sz w:val="24"/>
          <w:szCs w:val="24"/>
          <w:lang w:eastAsia="ru-RU"/>
        </w:rPr>
        <w:t>дифференциации требований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 подготовке обучающихся.</w:t>
      </w:r>
    </w:p>
    <w:p w:rsidR="008A172F" w:rsidRPr="00461AA3" w:rsidRDefault="008A172F" w:rsidP="005724FC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Личностные результаты освоен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ия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»: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2. Ответственное отношение к учению. Готовность и способность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хся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3.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4.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Готовность и способность вести диалог с другими людьми и достигать в нем взаимопонимания.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6. Развитость морального сознания и компетентности в решении моральных проблем на основе личностного выбора,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нравственных чувств и нравственного поведения, осознанного и ответственного отношения к собственным поступкам.</w:t>
      </w:r>
    </w:p>
    <w:p w:rsidR="008A172F" w:rsidRPr="00461AA3" w:rsidRDefault="005724FC" w:rsidP="005724FC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7.</w:t>
      </w:r>
      <w:r w:rsidR="008A172F"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8.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8A172F" w:rsidRPr="00461AA3" w:rsidRDefault="005724FC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9.</w:t>
      </w:r>
      <w:r w:rsidR="008A172F"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8A172F" w:rsidRPr="00461AA3" w:rsidRDefault="008A172F" w:rsidP="005724FC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proofErr w:type="spellStart"/>
      <w:r w:rsidRPr="00461AA3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>Метапредметные</w:t>
      </w:r>
      <w:proofErr w:type="spellEnd"/>
      <w:r w:rsidRPr="00461AA3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 xml:space="preserve">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своен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ия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»: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i/>
          <w:sz w:val="24"/>
          <w:szCs w:val="24"/>
          <w:lang w:eastAsia="ru-RU"/>
        </w:rPr>
      </w:pP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тапредметные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результаты включают освоенные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мисямежпредметные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понятия и универсальные учебные действия (регулятивные, познавательные, коммуникативные)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proofErr w:type="spellStart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Межпредметные</w:t>
      </w:r>
      <w:proofErr w:type="spellEnd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 понятия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Условием формирования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жпредметных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понятий,  таких, как система, </w:t>
      </w:r>
      <w:r w:rsidRPr="00461AA3">
        <w:rPr>
          <w:rFonts w:ascii="Liberation Serif" w:eastAsia="Times New Roman" w:hAnsi="Liberation Serif" w:cs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деятельности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.Н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а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уроках 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по учебному предмету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будет продолжена работа по формированию и развитию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основ читательской компетенции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и изучен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ии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обучающиеся усовершенствуют приобретенные на первом уровне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навыки работы с информацией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В ходе изучен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ия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обучающиеся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приобретут опыт проектной деятельности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Регулятивные УУД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результаты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вигать версии решения проблемы, формулировать гипотезы, предвосхищать конечный результат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авить цель деятельности на основе определенной проблемы и существующих возможностей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формулировать учебные задачи как шаги достижения поставленной цели деятельности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8A172F" w:rsidRPr="00461AA3" w:rsidRDefault="008A172F" w:rsidP="005724FC">
      <w:pPr>
        <w:widowControl w:val="0"/>
        <w:numPr>
          <w:ilvl w:val="0"/>
          <w:numId w:val="19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- сверять свои действия с целью и, при необходимости, исправлять ошибки самостоятельно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4. Умение оценивать правильность выполнения учебной задачи, собственные возможности ее решения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критерии правильности (корректности) выполнения учебной 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Познавательные УУД</w:t>
      </w:r>
    </w:p>
    <w:p w:rsidR="008A172F" w:rsidRPr="00461AA3" w:rsidRDefault="008A172F" w:rsidP="005724FC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6.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общие признак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вербализова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эмоциональное впечатление, оказанное на него источнико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текстовое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, и наоборот;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8. Смысловое чтение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non-fiction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организмо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огнозировать изменения ситуации при смене действия одного фактора на действие другого фактор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аспространять экологические знания и участвовать в практических делах по защите окружающей среды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8A172F" w:rsidRPr="00461AA3" w:rsidRDefault="008A172F" w:rsidP="005724FC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8A172F" w:rsidRPr="00461AA3" w:rsidRDefault="008A172F" w:rsidP="005724FC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8A172F" w:rsidRPr="00461AA3" w:rsidRDefault="008A172F" w:rsidP="005724FC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8A172F" w:rsidRPr="00461AA3" w:rsidRDefault="008A172F" w:rsidP="005724FC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8A172F" w:rsidRPr="00461AA3" w:rsidRDefault="008A172F" w:rsidP="005724FC">
      <w:pPr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Коммуникативные УУД</w:t>
      </w:r>
    </w:p>
    <w:p w:rsidR="008A172F" w:rsidRPr="00461AA3" w:rsidRDefault="008A172F" w:rsidP="005724FC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  <w:proofErr w:type="gramEnd"/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8A172F" w:rsidRPr="00461AA3" w:rsidRDefault="008A172F" w:rsidP="005724FC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сказывать и обосновывать мнение (суждение) и запрашивать мнение партнера в рамках диалог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инимать решение в ходе диалога и согласовывать его с собеседнико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информационный аспект задачи, оперировать данными, использовать модель решения 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8A172F" w:rsidRDefault="005724FC" w:rsidP="005724FC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едметные</w:t>
      </w:r>
      <w:r w:rsidR="008A172F" w:rsidRPr="00461AA3">
        <w:rPr>
          <w:rFonts w:ascii="Liberation Serif" w:hAnsi="Liberation Serif"/>
          <w:sz w:val="24"/>
          <w:szCs w:val="24"/>
        </w:rPr>
        <w:t xml:space="preserve"> результаты</w:t>
      </w:r>
      <w:r w:rsidR="00CC275A" w:rsidRPr="00CC275A">
        <w:rPr>
          <w:rFonts w:ascii="Liberation Serif" w:hAnsi="Liberation Serif"/>
          <w:b w:val="0"/>
          <w:bCs w:val="0"/>
        </w:rPr>
        <w:t xml:space="preserve"> </w:t>
      </w:r>
    </w:p>
    <w:p w:rsid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bookmarkStart w:id="3" w:name="sub_203110"/>
      <w:r w:rsidRPr="00BC6BE7">
        <w:rPr>
          <w:rFonts w:ascii="Liberation Serif" w:hAnsi="Liberation Serif"/>
          <w:bCs/>
          <w:sz w:val="24"/>
          <w:szCs w:val="24"/>
        </w:rPr>
        <w:t xml:space="preserve">Предметные результаты освоения основной образовательной программы основного общего образования </w:t>
      </w:r>
      <w:r w:rsidRPr="00BC6BE7">
        <w:rPr>
          <w:rFonts w:ascii="Liberation Serif" w:hAnsi="Liberation Serif"/>
          <w:sz w:val="24"/>
          <w:szCs w:val="24"/>
        </w:rPr>
        <w:t>с учетом общих требований Стандарта и специфики изучаемого предмета, обеспечат успешное обучение на следующем уровне общего образования:</w:t>
      </w:r>
      <w:bookmarkEnd w:id="3"/>
      <w:r w:rsidRPr="00BC6BE7">
        <w:rPr>
          <w:rFonts w:ascii="Liberation Serif" w:hAnsi="Liberation Serif"/>
          <w:sz w:val="24"/>
          <w:szCs w:val="24"/>
        </w:rPr>
        <w:t xml:space="preserve"> 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сознание роли математики в развитии России и мира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решение сюжетных задач разных типов на все арифметические действия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 xml:space="preserve">составление плана решения задачи, выделение этапов ее решения, интерпретация </w:t>
      </w:r>
      <w:r w:rsidRPr="00BC6BE7">
        <w:rPr>
          <w:rFonts w:ascii="Liberation Serif" w:hAnsi="Liberation Serif"/>
          <w:sz w:val="24"/>
          <w:szCs w:val="24"/>
        </w:rPr>
        <w:lastRenderedPageBreak/>
        <w:t>вычислительных результатов в задаче, исследование полученного решения задачи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решение логических задач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использование признаков делимости на 2, 5, 3, 9, 10 при выполнении вычислений и решении задач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ыполнение округления чисел в соответствии с правилами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сравнение чисел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ценивание значения квадратного корня из положительного целого числа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 xml:space="preserve">решение линейных и квадратных уравнений и неравенств, уравнений и неравенств, сводящихся к </w:t>
      </w:r>
      <w:proofErr w:type="gramStart"/>
      <w:r w:rsidRPr="00BC6BE7">
        <w:rPr>
          <w:rFonts w:ascii="Liberation Serif" w:hAnsi="Liberation Serif"/>
          <w:sz w:val="24"/>
          <w:szCs w:val="24"/>
        </w:rPr>
        <w:t>линейным</w:t>
      </w:r>
      <w:proofErr w:type="gramEnd"/>
      <w:r w:rsidRPr="00BC6BE7">
        <w:rPr>
          <w:rFonts w:ascii="Liberation Serif" w:hAnsi="Liberation Serif"/>
          <w:sz w:val="24"/>
          <w:szCs w:val="24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пределение положения точки по ее координатам, координаты точки по ее положению на плоскости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BC6BE7">
        <w:rPr>
          <w:rFonts w:ascii="Liberation Serif" w:hAnsi="Liberation Serif"/>
          <w:sz w:val="24"/>
          <w:szCs w:val="24"/>
        </w:rPr>
        <w:t>знакопостоянства</w:t>
      </w:r>
      <w:proofErr w:type="spellEnd"/>
      <w:r w:rsidRPr="00BC6BE7">
        <w:rPr>
          <w:rFonts w:ascii="Liberation Serif" w:hAnsi="Liberation Serif"/>
          <w:sz w:val="24"/>
          <w:szCs w:val="24"/>
        </w:rPr>
        <w:t>, промежутков возрастания и убывания, наибольшего и наименьшего значения функции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построение графика линейной и квадратичной функций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57680B" w:rsidRPr="0057680B" w:rsidRDefault="00BC6BE7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proofErr w:type="gramStart"/>
      <w:r w:rsidRPr="00BC6BE7">
        <w:rPr>
          <w:rFonts w:ascii="Liberation Serif" w:hAnsi="Liberation Serif"/>
          <w:sz w:val="24"/>
          <w:szCs w:val="24"/>
        </w:rPr>
        <w:t xml:space="preserve">6) </w:t>
      </w:r>
      <w:r w:rsidR="0057680B" w:rsidRPr="0057680B">
        <w:rPr>
          <w:rFonts w:ascii="Liberation Serif" w:hAnsi="Liberation Serif"/>
          <w:sz w:val="24"/>
          <w:szCs w:val="24"/>
        </w:rPr>
        <w:t xml:space="preserve">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 xml:space="preserve">формирование представления о статистических характеристиках, вероятности </w:t>
      </w:r>
      <w:r w:rsidRPr="0057680B">
        <w:rPr>
          <w:rFonts w:ascii="Liberation Serif" w:hAnsi="Liberation Serif"/>
          <w:sz w:val="24"/>
          <w:szCs w:val="24"/>
        </w:rPr>
        <w:lastRenderedPageBreak/>
        <w:t>случайного события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решение простейших комбинаторных задач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определение основных статистических характеристик числовых наборов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оценивание и вычисление вероятности события в простейших случаях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>7</w:t>
      </w:r>
      <w:r w:rsidRPr="0057680B">
        <w:rPr>
          <w:rFonts w:ascii="Liberation Serif" w:hAnsi="Liberation Serif"/>
          <w:sz w:val="24"/>
          <w:szCs w:val="24"/>
        </w:rPr>
        <w:t>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распознавание верных и неверных высказываний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оценивание результатов вычислений при решении практических задач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выполнение сравнения чисел в реальных ситуациях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решение практических задач с применением простейших свойств фигур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выполнение простейших построений и измерений на местност</w:t>
      </w:r>
      <w:r>
        <w:rPr>
          <w:rFonts w:ascii="Liberation Serif" w:hAnsi="Liberation Serif"/>
          <w:sz w:val="24"/>
          <w:szCs w:val="24"/>
        </w:rPr>
        <w:t>и, необходимых в реальной жизни.</w:t>
      </w:r>
    </w:p>
    <w:p w:rsidR="00BC6BE7" w:rsidRPr="00BC6BE7" w:rsidRDefault="00BC6BE7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</w:p>
    <w:p w:rsidR="00712165" w:rsidRPr="00461AA3" w:rsidRDefault="00712165" w:rsidP="005724FC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Элементы теории множеств и математической логики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ями: множество, элемент множества, подмножество, принадлежность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задавать множества перечислением их элементов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находить пересечение, объединение, подмножество в простейших ситуациях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ями: определение, аксиома, теорема, доказательство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приводить примеры и </w:t>
      </w:r>
      <w:proofErr w:type="spellStart"/>
      <w:r w:rsidRPr="00461AA3">
        <w:rPr>
          <w:rFonts w:ascii="Liberation Serif" w:hAnsi="Liberation Serif"/>
        </w:rPr>
        <w:t>контрпримеры</w:t>
      </w:r>
      <w:proofErr w:type="spellEnd"/>
      <w:r w:rsidRPr="00461AA3">
        <w:rPr>
          <w:rFonts w:ascii="Liberation Serif" w:hAnsi="Liberation Serif"/>
        </w:rPr>
        <w:t xml:space="preserve"> для подтверждения своих высказываний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использовать графическое представление множе</w:t>
      </w:r>
      <w:proofErr w:type="gramStart"/>
      <w:r w:rsidRPr="00461AA3">
        <w:rPr>
          <w:rFonts w:ascii="Liberation Serif" w:hAnsi="Liberation Serif"/>
          <w:sz w:val="24"/>
          <w:szCs w:val="24"/>
        </w:rPr>
        <w:t>ств дл</w:t>
      </w:r>
      <w:proofErr w:type="gramEnd"/>
      <w:r w:rsidRPr="00461AA3">
        <w:rPr>
          <w:rFonts w:ascii="Liberation Serif" w:hAnsi="Liberation Serif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Числа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свойства чисел и правила действий при выполнении вычислений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признаки делимости на 2, 5, 3, 9, 10 при выполнении вычислений и решении несложных задач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округление рациональных чисел в соответствии с правилам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оценивать значение квадратного корня из положительного целого числа; 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аспознавать рациональные и иррациональные числ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равнивать числа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ценивать результаты вычислений при решении практических задач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сравнение чисел в реальных ситуациях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оставлять числовые выражения при решении практических задач и задач из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Тождественные преобразования</w:t>
      </w:r>
    </w:p>
    <w:p w:rsidR="00712165" w:rsidRPr="00461AA3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lastRenderedPageBreak/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712165" w:rsidRPr="00461AA3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несложные преобразования целых выражений: раскрывать скобки, приводить подобные слагаемые;</w:t>
      </w:r>
    </w:p>
    <w:p w:rsidR="00712165" w:rsidRPr="00461AA3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712165" w:rsidRPr="00461AA3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несложные преобразования дробно-линейных выражений и выражений с квадратными корнями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понимать смысл записи числа в стандартном виде; </w:t>
      </w:r>
    </w:p>
    <w:p w:rsidR="00712165" w:rsidRPr="00461AA3" w:rsidRDefault="00712165" w:rsidP="005724FC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ем «стандартная запись числа»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Уравнения и неравенства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proofErr w:type="gramStart"/>
      <w:r w:rsidRPr="00461AA3">
        <w:rPr>
          <w:rFonts w:ascii="Liberation Serif" w:hAnsi="Liberation Serif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оверять справедливость числовых равенств и неравенст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461AA3">
        <w:rPr>
          <w:rFonts w:ascii="Liberation Serif" w:hAnsi="Liberation Serif"/>
          <w:sz w:val="24"/>
          <w:szCs w:val="24"/>
        </w:rPr>
        <w:t>линейным</w:t>
      </w:r>
      <w:proofErr w:type="gramEnd"/>
      <w:r w:rsidRPr="00461AA3">
        <w:rPr>
          <w:rFonts w:ascii="Liberation Serif" w:hAnsi="Liberation Serif"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ать системы несложных линейных уравнений, неравенст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оверять, является ли данное число решением уравнения (неравенства)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ать квадратные уравнения по формуле корней квадратного уравнения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изображать решения неравенств и их систем </w:t>
      </w:r>
      <w:proofErr w:type="gramStart"/>
      <w:r w:rsidRPr="00461AA3">
        <w:rPr>
          <w:rFonts w:ascii="Liberation Serif" w:hAnsi="Liberation Serif"/>
          <w:sz w:val="24"/>
          <w:szCs w:val="24"/>
        </w:rPr>
        <w:t>на</w:t>
      </w:r>
      <w:proofErr w:type="gramEnd"/>
      <w:r w:rsidRPr="00461AA3">
        <w:rPr>
          <w:rFonts w:ascii="Liberation Serif" w:hAnsi="Liberation Serif"/>
          <w:sz w:val="24"/>
          <w:szCs w:val="24"/>
        </w:rPr>
        <w:t xml:space="preserve"> числовой прямой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оставлять и решать линейные уравнения при решении задач, возникающих в других учебных предметах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Функции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Находить значение функции по заданному значению аргумента;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461AA3">
        <w:rPr>
          <w:rFonts w:ascii="Liberation Serif" w:hAnsi="Liberation Serif"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строить график линейной функци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определять приближенные значения </w:t>
      </w:r>
      <w:proofErr w:type="gramStart"/>
      <w:r w:rsidRPr="00461AA3">
        <w:rPr>
          <w:rFonts w:ascii="Liberation Serif" w:hAnsi="Liberation Serif"/>
          <w:sz w:val="24"/>
          <w:szCs w:val="24"/>
        </w:rPr>
        <w:t>координат точки пересечения графиков функций</w:t>
      </w:r>
      <w:proofErr w:type="gramEnd"/>
      <w:r w:rsidRPr="00461AA3">
        <w:rPr>
          <w:rFonts w:ascii="Liberation Serif" w:hAnsi="Liberation Serif"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свойства линейной функц</w:t>
      </w:r>
      <w:proofErr w:type="gramStart"/>
      <w:r w:rsidRPr="00461AA3">
        <w:rPr>
          <w:rFonts w:ascii="Liberation Serif" w:hAnsi="Liberation Serif"/>
        </w:rPr>
        <w:t>ии и ее</w:t>
      </w:r>
      <w:proofErr w:type="gramEnd"/>
      <w:r w:rsidRPr="00461AA3">
        <w:rPr>
          <w:rFonts w:ascii="Liberation Serif" w:hAnsi="Liberation Serif"/>
        </w:rPr>
        <w:t xml:space="preserve"> график при решении задач из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lastRenderedPageBreak/>
        <w:t xml:space="preserve">Статистика и теория вероятностей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едставлять данные в виде таблиц, диаграмм, график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читать информацию, представленную в виде таблицы, диаграммы, графика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определять </w:t>
      </w:r>
      <w:r w:rsidRPr="00461AA3">
        <w:rPr>
          <w:rStyle w:val="dash041e0431044b0447043d044b0439char1"/>
          <w:rFonts w:ascii="Liberation Serif" w:hAnsi="Liberation Serif"/>
        </w:rPr>
        <w:t>основные статистические характеристики числовых набор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ценивать вероятность события в простейших случаях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иметь представление о роли закона больших чисел в массовых явлениях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ценивать количество возможных вариантов методом перебора;</w:t>
      </w:r>
    </w:p>
    <w:p w:rsidR="00712165" w:rsidRPr="00461AA3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меть представление о роли практически достоверных и маловероятных событий;</w:t>
      </w:r>
    </w:p>
    <w:p w:rsidR="00712165" w:rsidRPr="00461AA3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сравнивать </w:t>
      </w:r>
      <w:r w:rsidRPr="00461AA3">
        <w:rPr>
          <w:rStyle w:val="dash041e0431044b0447043d044b0439char1"/>
          <w:rFonts w:ascii="Liberation Serif" w:hAnsi="Liberation Serif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461AA3">
        <w:rPr>
          <w:rFonts w:ascii="Liberation Serif" w:hAnsi="Liberation Serif"/>
        </w:rPr>
        <w:t xml:space="preserve">;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ценивать вероятность реальных событий и явлений в несложных ситуациях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Текстовые задачи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несложные сюжетные задачи разных типов на все арифметические действия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составлять план решения задачи; 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делять этапы решения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нтерпретировать вычислительные результаты в задаче, исследовать полученное решение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знать различие скоростей объекта в стоячей воде, против течения и по течению рек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задачи на нахождение части числа и числа по его част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несложные логические задачи методом рассуждений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История математики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</w:rPr>
        <w:t>понимать роль математики в развитии России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 xml:space="preserve">Методы математики 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  <w:lang w:eastAsia="ru-RU"/>
        </w:rPr>
        <w:t>Выбирать подходящий изученный метод для решения изученных типов математических задач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  <w:lang w:eastAsia="ru-RU"/>
        </w:rPr>
        <w:lastRenderedPageBreak/>
        <w:t>Приводить примеры математических закономерностей в окружающей действительности и произведениях искусства.</w:t>
      </w:r>
    </w:p>
    <w:p w:rsidR="00712165" w:rsidRPr="00461AA3" w:rsidRDefault="00712165" w:rsidP="005724FC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bookmarkStart w:id="4" w:name="_Toc284662722"/>
      <w:bookmarkStart w:id="5" w:name="_Toc284663348"/>
      <w:r w:rsidRPr="00461AA3">
        <w:rPr>
          <w:rFonts w:ascii="Liberation Serif" w:hAnsi="Liberation Serif"/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</w:r>
      <w:bookmarkEnd w:id="4"/>
      <w:bookmarkEnd w:id="5"/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Элементы теории множеств и математической логики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proofErr w:type="gramStart"/>
      <w:r w:rsidRPr="00461AA3">
        <w:rPr>
          <w:rFonts w:ascii="Liberation Serif" w:hAnsi="Liberation Serif"/>
          <w:i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изображать множества и отношение множеств с помощью кругов Эйлера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определять принадлежность элемента множеству, объединению и пересечению множеств; 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задавать множество с помощью перечисления элементов, словесного описания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proofErr w:type="gramStart"/>
      <w:r w:rsidRPr="00461AA3">
        <w:rPr>
          <w:rFonts w:ascii="Liberation Serif" w:hAnsi="Liberation Serif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строить высказывания, отрицания высказываний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Числа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proofErr w:type="gramStart"/>
      <w:r w:rsidRPr="00461AA3">
        <w:rPr>
          <w:rFonts w:ascii="Liberation Serif" w:hAnsi="Liberation Serif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онимать и объяснять смысл позиционной записи натурального числ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ыполнять вычисления, в том числе с использованием приемов рациональных вычислений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ыполнять округление рациональных чисел с заданной точностью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сравнивать рациональные и иррациональные числ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редставлять рациональное число в виде десятичной дроби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упорядочивать числа, записанные в виде обыкновенной и десятичной дроб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находить НОД и НОК чисел и использовать их при решении задач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Тождественные преобразования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proofErr w:type="gramStart"/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lastRenderedPageBreak/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делять квадрат суммы и разности одночлен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аскладывать на множители квадратный   трехчлен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выражений, содержащих модуль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712165" w:rsidRPr="00461AA3" w:rsidRDefault="00712165" w:rsidP="005724FC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Уравнения и неравенства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proofErr w:type="gramStart"/>
      <w:r w:rsidRPr="00461AA3">
        <w:rPr>
          <w:rFonts w:ascii="Liberation Serif" w:hAnsi="Liberation Serif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линейным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 xml:space="preserve"> с помощью тождественных преобразовани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квадратным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 xml:space="preserve"> с помощью тождественных преобразовани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дробно-линейные уравнения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решать простейшие иррациональные уравнения вида </w:t>
      </w:r>
      <w:r w:rsidRPr="00461AA3">
        <w:rPr>
          <w:rFonts w:ascii="Liberation Serif" w:hAnsi="Liberation Serif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pt;height:22.8pt" o:ole="">
            <v:imagedata r:id="rId9" o:title=""/>
          </v:shape>
          <o:OLEObject Type="Embed" ProgID="Equation.DSMT4" ShapeID="_x0000_i1025" DrawAspect="Content" ObjectID="_1693543055" r:id="rId10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, </w:t>
      </w:r>
      <w:r w:rsidRPr="00461AA3">
        <w:rPr>
          <w:rFonts w:ascii="Liberation Serif" w:hAnsi="Liberation Serif"/>
          <w:i/>
          <w:position w:val="-16"/>
          <w:sz w:val="24"/>
          <w:szCs w:val="24"/>
        </w:rPr>
        <w:object w:dxaOrig="1680" w:dyaOrig="460">
          <v:shape id="_x0000_i1026" type="#_x0000_t75" style="width:85.8pt;height:22.8pt" o:ole="">
            <v:imagedata r:id="rId11" o:title=""/>
          </v:shape>
          <o:OLEObject Type="Embed" ProgID="Equation.DSMT4" ShapeID="_x0000_i1026" DrawAspect="Content" ObjectID="_1693543056" r:id="rId12"/>
        </w:object>
      </w:r>
      <w:r w:rsidRPr="00461AA3">
        <w:rPr>
          <w:rFonts w:ascii="Liberation Serif" w:hAnsi="Liberation Serif"/>
          <w:i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уравнения вида</w:t>
      </w:r>
      <w:r w:rsidRPr="00461AA3">
        <w:rPr>
          <w:rFonts w:ascii="Liberation Serif" w:hAnsi="Liberation Serif"/>
          <w:i/>
          <w:position w:val="-6"/>
          <w:sz w:val="24"/>
          <w:szCs w:val="24"/>
        </w:rPr>
        <w:object w:dxaOrig="700" w:dyaOrig="360">
          <v:shape id="_x0000_i1027" type="#_x0000_t75" style="width:36pt;height:22.2pt" o:ole="">
            <v:imagedata r:id="rId13" o:title=""/>
          </v:shape>
          <o:OLEObject Type="Embed" ProgID="Equation.DSMT4" ShapeID="_x0000_i1027" DrawAspect="Content" ObjectID="_1693543057" r:id="rId14"/>
        </w:object>
      </w:r>
      <w:r w:rsidRPr="00461AA3">
        <w:rPr>
          <w:rFonts w:ascii="Liberation Serif" w:hAnsi="Liberation Serif"/>
          <w:i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линейные уравнения и неравенства с параметрам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несложные квадратные уравнения с параметром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несложные системы линейных уравнений с параметрам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несложные уравнения в целых числах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ств пр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и решении задач других учебных предмет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ств пр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и решении задач других учебных предмет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lastRenderedPageBreak/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Функции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, монотонность функции, четность/нечетность функции;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461AA3">
        <w:rPr>
          <w:rFonts w:ascii="Liberation Serif" w:hAnsi="Liberation Serif"/>
          <w:i/>
          <w:position w:val="-24"/>
          <w:sz w:val="24"/>
          <w:szCs w:val="24"/>
        </w:rPr>
        <w:object w:dxaOrig="1300" w:dyaOrig="620">
          <v:shape id="_x0000_i1028" type="#_x0000_t75" style="width:64.8pt;height:28.8pt" o:ole="">
            <v:imagedata r:id="rId15" o:title=""/>
          </v:shape>
          <o:OLEObject Type="Embed" ProgID="Equation.DSMT4" ShapeID="_x0000_i1028" DrawAspect="Content" ObjectID="_1693543058" r:id="rId16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, </w:t>
      </w:r>
      <w:r w:rsidRPr="00461AA3">
        <w:rPr>
          <w:rFonts w:ascii="Liberation Serif" w:hAnsi="Liberation Serif"/>
          <w:i/>
          <w:position w:val="-10"/>
          <w:sz w:val="24"/>
          <w:szCs w:val="24"/>
        </w:rPr>
        <w:object w:dxaOrig="760" w:dyaOrig="380">
          <v:shape id="_x0000_i1029" type="#_x0000_t75" style="width:43.2pt;height:13.8pt" o:ole="">
            <v:imagedata r:id="rId17" o:title=""/>
          </v:shape>
          <o:OLEObject Type="Embed" ProgID="Equation.DSMT4" ShapeID="_x0000_i1029" DrawAspect="Content" ObjectID="_1693543059" r:id="rId18"/>
        </w:object>
      </w:r>
      <w:r w:rsidR="00407691" w:rsidRPr="00461AA3">
        <w:rPr>
          <w:rFonts w:ascii="Liberation Serif" w:hAnsi="Liberation Serif"/>
          <w:i/>
          <w:sz w:val="24"/>
          <w:szCs w:val="24"/>
        </w:rPr>
        <w:fldChar w:fldCharType="begin"/>
      </w:r>
      <w:r w:rsidRPr="00461AA3">
        <w:rPr>
          <w:rFonts w:ascii="Liberation Serif" w:hAnsi="Liberation Serif"/>
          <w:i/>
          <w:sz w:val="24"/>
          <w:szCs w:val="24"/>
        </w:rPr>
        <w:instrText xml:space="preserve"> QUOTE  </w:instrText>
      </w:r>
      <w:r w:rsidR="00407691" w:rsidRPr="00461AA3">
        <w:rPr>
          <w:rFonts w:ascii="Liberation Serif" w:hAnsi="Liberation Serif"/>
          <w:i/>
          <w:sz w:val="24"/>
          <w:szCs w:val="24"/>
        </w:rPr>
        <w:fldChar w:fldCharType="end"/>
      </w:r>
      <w:r w:rsidRPr="00461AA3">
        <w:rPr>
          <w:rFonts w:ascii="Liberation Serif" w:hAnsi="Liberation Serif"/>
          <w:b/>
          <w:bCs/>
          <w:i/>
          <w:sz w:val="24"/>
          <w:szCs w:val="24"/>
        </w:rPr>
        <w:t>,</w:t>
      </w:r>
      <w:r w:rsidRPr="00461AA3">
        <w:rPr>
          <w:rFonts w:ascii="Liberation Serif" w:eastAsia="Times New Roman" w:hAnsi="Liberation Serif"/>
          <w:bCs/>
          <w:i/>
          <w:position w:val="-10"/>
          <w:sz w:val="24"/>
          <w:szCs w:val="24"/>
        </w:rPr>
        <w:object w:dxaOrig="760" w:dyaOrig="380">
          <v:shape id="_x0000_i1030" type="#_x0000_t75" style="width:36pt;height:13.8pt" o:ole="">
            <v:imagedata r:id="rId19" o:title=""/>
          </v:shape>
          <o:OLEObject Type="Embed" ProgID="Equation.DSMT4" ShapeID="_x0000_i1030" DrawAspect="Content" ObjectID="_1693543060" r:id="rId20"/>
        </w:object>
      </w:r>
      <w:r w:rsidR="00D95EA3">
        <w:fldChar w:fldCharType="begin"/>
      </w:r>
      <w:r w:rsidR="00D95EA3">
        <w:fldChar w:fldCharType="separate"/>
      </w:r>
      <w:r w:rsidRPr="00461AA3">
        <w:rPr>
          <w:rFonts w:ascii="Liberation Serif" w:eastAsia="Times New Roman" w:hAnsi="Liberation Serif"/>
          <w:bCs/>
          <w:i/>
          <w:noProof/>
          <w:position w:val="-10"/>
          <w:sz w:val="24"/>
          <w:szCs w:val="24"/>
        </w:rPr>
        <w:drawing>
          <wp:inline distT="0" distB="0" distL="0" distR="0">
            <wp:extent cx="478155" cy="245110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5EA3">
        <w:rPr>
          <w:rFonts w:ascii="Liberation Serif" w:eastAsia="Times New Roman" w:hAnsi="Liberation Serif"/>
          <w:bCs/>
          <w:i/>
          <w:noProof/>
          <w:position w:val="-10"/>
          <w:sz w:val="24"/>
          <w:szCs w:val="24"/>
        </w:rPr>
        <w:fldChar w:fldCharType="end"/>
      </w:r>
      <w:r w:rsidRPr="00461AA3">
        <w:rPr>
          <w:rFonts w:ascii="Liberation Serif" w:hAnsi="Liberation Serif"/>
          <w:bCs/>
          <w:i/>
          <w:sz w:val="24"/>
          <w:szCs w:val="24"/>
        </w:rPr>
        <w:t xml:space="preserve">, </w:t>
      </w:r>
      <w:r w:rsidRPr="00461AA3">
        <w:rPr>
          <w:rFonts w:ascii="Liberation Serif" w:hAnsi="Liberation Serif"/>
          <w:bCs/>
          <w:i/>
          <w:position w:val="-12"/>
          <w:sz w:val="24"/>
          <w:szCs w:val="24"/>
        </w:rPr>
        <w:object w:dxaOrig="660" w:dyaOrig="380">
          <v:shape id="_x0000_i1031" type="#_x0000_t75" style="width:28.8pt;height:13.8pt" o:ole="">
            <v:imagedata r:id="rId22" o:title=""/>
          </v:shape>
          <o:OLEObject Type="Embed" ProgID="Equation.DSMT4" ShapeID="_x0000_i1031" DrawAspect="Content" ObjectID="_1693543061" r:id="rId23"/>
        </w:object>
      </w:r>
      <w:r w:rsidRPr="00461AA3">
        <w:rPr>
          <w:rFonts w:ascii="Liberation Serif" w:hAnsi="Liberation Serif"/>
          <w:bCs/>
          <w:i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y</w:t>
      </w:r>
      <w:r w:rsidRPr="00461AA3">
        <w:rPr>
          <w:rFonts w:ascii="Liberation Serif" w:hAnsi="Liberation Serif"/>
          <w:i/>
          <w:sz w:val="24"/>
          <w:szCs w:val="24"/>
        </w:rPr>
        <w:t>=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f</w:t>
      </w:r>
      <w:r w:rsidRPr="00461AA3">
        <w:rPr>
          <w:rFonts w:ascii="Liberation Serif" w:hAnsi="Liberation Serif"/>
          <w:i/>
          <w:sz w:val="24"/>
          <w:szCs w:val="24"/>
        </w:rPr>
        <w:t>(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x</w:t>
      </w:r>
      <w:r w:rsidRPr="00461AA3">
        <w:rPr>
          <w:rFonts w:ascii="Liberation Serif" w:hAnsi="Liberation Serif"/>
          <w:i/>
          <w:sz w:val="24"/>
          <w:szCs w:val="24"/>
        </w:rPr>
        <w:t xml:space="preserve">) для построения графиков функций </w:t>
      </w:r>
      <w:r w:rsidRPr="00461AA3">
        <w:rPr>
          <w:rFonts w:ascii="Liberation Serif" w:hAnsi="Liberation Serif"/>
          <w:i/>
          <w:position w:val="-12"/>
          <w:sz w:val="24"/>
          <w:szCs w:val="24"/>
        </w:rPr>
        <w:object w:dxaOrig="1780" w:dyaOrig="380">
          <v:shape id="_x0000_i1032" type="#_x0000_t75" style="width:85.2pt;height:13.8pt" o:ole="">
            <v:imagedata r:id="rId24" o:title=""/>
          </v:shape>
          <o:OLEObject Type="Embed" ProgID="Equation.DSMT4" ShapeID="_x0000_i1032" DrawAspect="Content" ObjectID="_1693543062" r:id="rId25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;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следовать функцию по ее графику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>, монотонности квадратичной функци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задачи на арифметическую и геометрическую прогрессию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Текстовые задачи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простые и сложные задачи разных типов, а также задачи повышенной трудност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моделировать рассуждения при поиске решения задач с помощью </w:t>
      </w:r>
      <w:proofErr w:type="gramStart"/>
      <w:r w:rsidRPr="00461AA3">
        <w:rPr>
          <w:rFonts w:ascii="Liberation Serif" w:hAnsi="Liberation Serif"/>
          <w:i/>
        </w:rPr>
        <w:t>граф-схемы</w:t>
      </w:r>
      <w:proofErr w:type="gramEnd"/>
      <w:r w:rsidRPr="00461AA3">
        <w:rPr>
          <w:rFonts w:ascii="Liberation Serif" w:hAnsi="Liberation Serif"/>
          <w:i/>
        </w:rPr>
        <w:t>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ыделять этапы решения задачи и содержание каждого этап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анализировать затруднения при решении задач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461AA3">
        <w:rPr>
          <w:rFonts w:ascii="Liberation Serif" w:hAnsi="Liberation Serif"/>
          <w:i/>
        </w:rPr>
        <w:t>из</w:t>
      </w:r>
      <w:proofErr w:type="gramEnd"/>
      <w:r w:rsidRPr="00461AA3">
        <w:rPr>
          <w:rFonts w:ascii="Liberation Serif" w:hAnsi="Liberation Serif"/>
          <w:i/>
        </w:rPr>
        <w:t xml:space="preserve"> данной, в том числе обратные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интерпретировать вычислительные результаты в задаче, исследовать полученное решение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lastRenderedPageBreak/>
        <w:t>исследовать всевозможные ситуации при решении задач на движение по реке, рассматривать разные системы отсчет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решать разнообразные задачи «на части», </w:t>
      </w:r>
    </w:p>
    <w:p w:rsidR="00712165" w:rsidRPr="00461AA3" w:rsidRDefault="00712165" w:rsidP="005724FC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712165" w:rsidRPr="00461AA3" w:rsidRDefault="00712165" w:rsidP="005724FC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ладеть основными методами решения задач на смеси, сплавы, концентраци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несложные задачи по математической статистике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461AA3">
        <w:rPr>
          <w:rFonts w:ascii="Liberation Serif" w:hAnsi="Liberation Serif"/>
          <w:i/>
        </w:rPr>
        <w:t>с</w:t>
      </w:r>
      <w:proofErr w:type="gramEnd"/>
      <w:r w:rsidRPr="00461AA3">
        <w:rPr>
          <w:rFonts w:ascii="Liberation Serif" w:hAnsi="Liberation Serif"/>
          <w:i/>
        </w:rPr>
        <w:t xml:space="preserve"> изученными ситуациях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 xml:space="preserve">Статистика и теория вероятностей 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извлекать информацию, </w:t>
      </w:r>
      <w:r w:rsidRPr="00461AA3">
        <w:rPr>
          <w:rStyle w:val="dash041e0431044b0447043d044b0439char1"/>
          <w:rFonts w:ascii="Liberation Serif" w:hAnsi="Liberation Serif"/>
          <w:i/>
        </w:rPr>
        <w:t>представленную в таблицах, на диаграммах, графиках</w:t>
      </w:r>
      <w:r w:rsidRPr="00461AA3">
        <w:rPr>
          <w:rFonts w:ascii="Liberation Serif" w:hAnsi="Liberation Serif"/>
          <w:i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ерировать понятиями: факториал числа, перестановки и сочетания, треугольник Паскаля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рименять правило произведения при решении комбинаторных задач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редставлять информацию с помощью кругов Эйлера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извлекать, интерпретировать и преобразовывать информацию, </w:t>
      </w:r>
      <w:r w:rsidRPr="00461AA3">
        <w:rPr>
          <w:rStyle w:val="dash041e0431044b0447043d044b0439char1"/>
          <w:rFonts w:ascii="Liberation Serif" w:hAnsi="Liberation Serif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lastRenderedPageBreak/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ценивать вероятность реальных событий и явлений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История математики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онимать роль математики в развитии России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Методы математики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461AA3">
        <w:rPr>
          <w:rFonts w:ascii="Liberation Serif" w:hAnsi="Liberation Serif"/>
          <w:i/>
          <w:sz w:val="24"/>
          <w:szCs w:val="24"/>
        </w:rPr>
        <w:t>;</w:t>
      </w:r>
    </w:p>
    <w:p w:rsidR="00712165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8E0279" w:rsidRPr="00461AA3" w:rsidRDefault="008E0279" w:rsidP="008E0279">
      <w:pPr>
        <w:tabs>
          <w:tab w:val="left" w:pos="1134"/>
        </w:tabs>
        <w:spacing w:after="0" w:line="240" w:lineRule="auto"/>
        <w:ind w:left="709"/>
        <w:jc w:val="both"/>
        <w:rPr>
          <w:rFonts w:ascii="Liberation Serif" w:hAnsi="Liberation Serif"/>
          <w:i/>
          <w:sz w:val="24"/>
          <w:szCs w:val="24"/>
        </w:rPr>
      </w:pPr>
    </w:p>
    <w:p w:rsidR="008E0279" w:rsidRPr="008E0279" w:rsidRDefault="008E0279" w:rsidP="008E0279">
      <w:pPr>
        <w:jc w:val="center"/>
        <w:rPr>
          <w:rFonts w:ascii="Liberation Serif" w:hAnsi="Liberation Serif"/>
          <w:b/>
          <w:bCs/>
          <w:sz w:val="28"/>
          <w:szCs w:val="28"/>
        </w:rPr>
      </w:pPr>
      <w:r w:rsidRPr="008E0279">
        <w:rPr>
          <w:rFonts w:ascii="Liberation Serif" w:hAnsi="Liberation Serif"/>
          <w:b/>
          <w:sz w:val="28"/>
          <w:szCs w:val="28"/>
        </w:rPr>
        <w:t>2. С</w:t>
      </w:r>
      <w:r w:rsidR="00470B4B" w:rsidRPr="008E0279">
        <w:rPr>
          <w:rFonts w:ascii="Liberation Serif" w:hAnsi="Liberation Serif"/>
          <w:b/>
          <w:bCs/>
          <w:sz w:val="28"/>
          <w:szCs w:val="28"/>
        </w:rPr>
        <w:t>одержание учебного предмета «Алгебра»</w:t>
      </w:r>
    </w:p>
    <w:p w:rsidR="00BC6BE7" w:rsidRPr="00BC6BE7" w:rsidRDefault="00BC6BE7" w:rsidP="00BC6BE7">
      <w:pPr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BC6BE7">
        <w:rPr>
          <w:rFonts w:ascii="Liberation Serif" w:hAnsi="Liberation Serif"/>
          <w:i/>
          <w:sz w:val="24"/>
          <w:szCs w:val="24"/>
        </w:rPr>
        <w:t>Элементы содержания учебного предмета «Алгебра», относящиеся к результатам, которым учащиеся «получат возможность научиться» выделены курсивом.</w:t>
      </w:r>
    </w:p>
    <w:p w:rsidR="00204F53" w:rsidRPr="00461AA3" w:rsidRDefault="00204F53" w:rsidP="00470B4B">
      <w:pPr>
        <w:pStyle w:val="ad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Числ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Рациональные числ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461AA3">
        <w:rPr>
          <w:rFonts w:ascii="Liberation Serif" w:hAnsi="Liberation Serif"/>
          <w:i/>
          <w:sz w:val="24"/>
          <w:szCs w:val="24"/>
        </w:rPr>
        <w:t>Представление рационального числа десятичной дробью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Иррациональные числ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Cs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онятие иррационального числа. Распознавани</w:t>
      </w:r>
      <w:r w:rsidR="00470B4B" w:rsidRPr="00461AA3">
        <w:rPr>
          <w:rFonts w:ascii="Liberation Serif" w:hAnsi="Liberation Serif"/>
          <w:sz w:val="24"/>
          <w:szCs w:val="24"/>
        </w:rPr>
        <w:t xml:space="preserve">е иррациональных чисел. Примеры </w:t>
      </w:r>
      <w:r w:rsidRPr="00461AA3">
        <w:rPr>
          <w:rFonts w:ascii="Liberation Serif" w:hAnsi="Liberation Serif"/>
          <w:sz w:val="24"/>
          <w:szCs w:val="24"/>
        </w:rPr>
        <w:t>доказательств в алгебре. Иррациональность числа</w:t>
      </w:r>
      <w:r w:rsidRPr="00461AA3">
        <w:rPr>
          <w:rFonts w:ascii="Liberation Serif" w:hAnsi="Liberation Serif"/>
          <w:i/>
          <w:position w:val="-6"/>
          <w:sz w:val="24"/>
          <w:szCs w:val="24"/>
        </w:rPr>
        <w:object w:dxaOrig="380" w:dyaOrig="340">
          <v:shape id="_x0000_i1033" type="#_x0000_t75" style="width:13.8pt;height:21pt" o:ole="">
            <v:imagedata r:id="rId26" o:title=""/>
          </v:shape>
          <o:OLEObject Type="Embed" ProgID="Equation.DSMT4" ShapeID="_x0000_i1033" DrawAspect="Content" ObjectID="_1693543063" r:id="rId27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. </w:t>
      </w:r>
      <w:r w:rsidRPr="00461AA3">
        <w:rPr>
          <w:rFonts w:ascii="Liberation Serif" w:hAnsi="Liberation Serif"/>
          <w:sz w:val="24"/>
          <w:szCs w:val="24"/>
        </w:rPr>
        <w:t>Применение в геометрии</w:t>
      </w:r>
      <w:r w:rsidRPr="00461AA3">
        <w:rPr>
          <w:rFonts w:ascii="Liberation Serif" w:hAnsi="Liberation Serif"/>
          <w:i/>
          <w:sz w:val="24"/>
          <w:szCs w:val="24"/>
        </w:rPr>
        <w:t>.</w:t>
      </w:r>
      <w:r w:rsidR="00470B4B" w:rsidRPr="00461AA3">
        <w:rPr>
          <w:rFonts w:ascii="Liberation Serif" w:hAnsi="Liberation Serif"/>
          <w:i/>
          <w:sz w:val="24"/>
          <w:szCs w:val="24"/>
        </w:rPr>
        <w:t xml:space="preserve"> </w:t>
      </w:r>
      <w:r w:rsidRPr="00461AA3">
        <w:rPr>
          <w:rFonts w:ascii="Liberation Serif" w:hAnsi="Liberation Serif"/>
          <w:i/>
          <w:sz w:val="24"/>
          <w:szCs w:val="24"/>
        </w:rPr>
        <w:t>Сравнение иррациональных чисел.</w:t>
      </w:r>
      <w:r w:rsidR="00470B4B" w:rsidRPr="00461AA3">
        <w:rPr>
          <w:rFonts w:ascii="Liberation Serif" w:hAnsi="Liberation Serif"/>
          <w:i/>
          <w:sz w:val="24"/>
          <w:szCs w:val="24"/>
        </w:rPr>
        <w:t xml:space="preserve"> </w:t>
      </w:r>
      <w:r w:rsidRPr="00461AA3">
        <w:rPr>
          <w:rFonts w:ascii="Liberation Serif" w:hAnsi="Liberation Serif"/>
          <w:bCs/>
          <w:i/>
          <w:sz w:val="24"/>
          <w:szCs w:val="24"/>
        </w:rPr>
        <w:t>Множество действительных чисел</w:t>
      </w:r>
      <w:r w:rsidRPr="00461AA3">
        <w:rPr>
          <w:rFonts w:ascii="Liberation Serif" w:hAnsi="Liberation Serif"/>
          <w:bCs/>
          <w:sz w:val="24"/>
          <w:szCs w:val="24"/>
        </w:rPr>
        <w:t>.</w:t>
      </w:r>
    </w:p>
    <w:p w:rsidR="00204F53" w:rsidRPr="00461AA3" w:rsidRDefault="00204F53" w:rsidP="00470B4B">
      <w:pPr>
        <w:pStyle w:val="ad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Тождественные преобразования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Числовые и буквенные выражения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Целые выражен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</w:t>
      </w:r>
      <w:proofErr w:type="spellStart"/>
      <w:r w:rsidRPr="00461AA3">
        <w:rPr>
          <w:rFonts w:ascii="Liberation Serif" w:hAnsi="Liberation Serif"/>
          <w:sz w:val="24"/>
          <w:szCs w:val="24"/>
        </w:rPr>
        <w:t>разности</w:t>
      </w:r>
      <w:proofErr w:type="gramStart"/>
      <w:r w:rsidRPr="00461AA3">
        <w:rPr>
          <w:rFonts w:ascii="Liberation Serif" w:hAnsi="Liberation Serif"/>
          <w:sz w:val="24"/>
          <w:szCs w:val="24"/>
        </w:rPr>
        <w:t>.Р</w:t>
      </w:r>
      <w:proofErr w:type="gramEnd"/>
      <w:r w:rsidRPr="00461AA3">
        <w:rPr>
          <w:rFonts w:ascii="Liberation Serif" w:hAnsi="Liberation Serif"/>
          <w:sz w:val="24"/>
          <w:szCs w:val="24"/>
        </w:rPr>
        <w:t>азложение</w:t>
      </w:r>
      <w:proofErr w:type="spellEnd"/>
      <w:r w:rsidRPr="00461AA3">
        <w:rPr>
          <w:rFonts w:ascii="Liberation Serif" w:hAnsi="Liberation Serif"/>
          <w:sz w:val="24"/>
          <w:szCs w:val="24"/>
        </w:rPr>
        <w:t xml:space="preserve"> многочлена на множители: вынесение общего множителя за скобки, </w:t>
      </w:r>
      <w:r w:rsidRPr="00461AA3">
        <w:rPr>
          <w:rFonts w:ascii="Liberation Serif" w:hAnsi="Liberation Serif"/>
          <w:i/>
          <w:sz w:val="24"/>
          <w:szCs w:val="24"/>
        </w:rPr>
        <w:t>группировка, применение формул сокращенного умножения</w:t>
      </w:r>
      <w:r w:rsidRPr="00461AA3">
        <w:rPr>
          <w:rFonts w:ascii="Liberation Serif" w:hAnsi="Liberation Serif"/>
          <w:sz w:val="24"/>
          <w:szCs w:val="24"/>
        </w:rPr>
        <w:t>.</w:t>
      </w:r>
      <w:r w:rsidRPr="00461AA3">
        <w:rPr>
          <w:rFonts w:ascii="Liberation Serif" w:hAnsi="Liberation Serif"/>
          <w:i/>
          <w:sz w:val="24"/>
          <w:szCs w:val="24"/>
        </w:rPr>
        <w:t xml:space="preserve"> Квадратный трехчлен, разложение квадратного трехчлена на множители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Дробно-рациональные выражения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461AA3">
        <w:rPr>
          <w:rFonts w:ascii="Liberation Serif" w:hAnsi="Liberation Serif"/>
          <w:i/>
          <w:sz w:val="24"/>
          <w:szCs w:val="24"/>
        </w:rPr>
        <w:t xml:space="preserve">Алгебраическая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дробь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.Д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опустимые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значения переменных в дробно-рациональных выражениях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204F53" w:rsidRPr="00461AA3" w:rsidRDefault="00204F53" w:rsidP="00470B4B">
      <w:pPr>
        <w:spacing w:after="0" w:line="240" w:lineRule="auto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еобразование выражений, содержащих знак модуля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Квадратные корн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lastRenderedPageBreak/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461AA3">
        <w:rPr>
          <w:rFonts w:ascii="Liberation Serif" w:hAnsi="Liberation Serif"/>
          <w:i/>
          <w:sz w:val="24"/>
          <w:szCs w:val="24"/>
        </w:rPr>
        <w:t>внесение множителя под знак корня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</w:p>
    <w:p w:rsidR="00204F53" w:rsidRPr="00461AA3" w:rsidRDefault="00204F53" w:rsidP="00470B4B">
      <w:pPr>
        <w:pStyle w:val="ad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Уравнения и неравенств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Равенств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Уравнения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Понятие уравнения и корня уравнения. </w:t>
      </w:r>
      <w:r w:rsidRPr="00461AA3">
        <w:rPr>
          <w:rFonts w:ascii="Liberation Serif" w:hAnsi="Liberation Serif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Линейное уравнение и его корн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Решение линейных уравнений. </w:t>
      </w:r>
      <w:r w:rsidRPr="00461AA3">
        <w:rPr>
          <w:rFonts w:ascii="Liberation Serif" w:hAnsi="Liberation Serif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Квадратное уравнение и его корн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461AA3">
        <w:rPr>
          <w:rFonts w:ascii="Liberation Serif" w:hAnsi="Liberation Serif"/>
          <w:i/>
          <w:sz w:val="24"/>
          <w:szCs w:val="24"/>
        </w:rPr>
        <w:t>Теорема Виета. Теорема, обратная теореме Виета.</w:t>
      </w:r>
      <w:r w:rsidRPr="00461AA3">
        <w:rPr>
          <w:rFonts w:ascii="Liberation Serif" w:hAnsi="Liberation Serif"/>
          <w:sz w:val="24"/>
          <w:szCs w:val="24"/>
        </w:rPr>
        <w:t xml:space="preserve"> Решение квадратных </w:t>
      </w:r>
      <w:proofErr w:type="spellStart"/>
      <w:r w:rsidRPr="00461AA3">
        <w:rPr>
          <w:rFonts w:ascii="Liberation Serif" w:hAnsi="Liberation Serif"/>
          <w:sz w:val="24"/>
          <w:szCs w:val="24"/>
        </w:rPr>
        <w:t>уравнений</w:t>
      </w:r>
      <w:proofErr w:type="gramStart"/>
      <w:r w:rsidRPr="00461AA3">
        <w:rPr>
          <w:rFonts w:ascii="Liberation Serif" w:hAnsi="Liberation Serif"/>
          <w:sz w:val="24"/>
          <w:szCs w:val="24"/>
        </w:rPr>
        <w:t>:и</w:t>
      </w:r>
      <w:proofErr w:type="gramEnd"/>
      <w:r w:rsidRPr="00461AA3">
        <w:rPr>
          <w:rFonts w:ascii="Liberation Serif" w:hAnsi="Liberation Serif"/>
          <w:sz w:val="24"/>
          <w:szCs w:val="24"/>
        </w:rPr>
        <w:t>спользование</w:t>
      </w:r>
      <w:proofErr w:type="spellEnd"/>
      <w:r w:rsidRPr="00461AA3">
        <w:rPr>
          <w:rFonts w:ascii="Liberation Serif" w:hAnsi="Liberation Serif"/>
          <w:sz w:val="24"/>
          <w:szCs w:val="24"/>
        </w:rPr>
        <w:t xml:space="preserve"> формулы для нахождения корней</w:t>
      </w:r>
      <w:r w:rsidRPr="00461AA3">
        <w:rPr>
          <w:rFonts w:ascii="Liberation Serif" w:hAnsi="Liberation Serif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линейным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 xml:space="preserve"> и квадратным. Квадратные уравнения с параметром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Дробно-рациональные уравнен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Решение простейших дробно-линейных уравнений. </w:t>
      </w:r>
      <w:r w:rsidRPr="00461AA3">
        <w:rPr>
          <w:rFonts w:ascii="Liberation Serif" w:hAnsi="Liberation Serif"/>
          <w:i/>
          <w:sz w:val="24"/>
          <w:szCs w:val="24"/>
        </w:rPr>
        <w:t xml:space="preserve">Решение дробно-рациональных уравнений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Простейшие иррациональные уравнения вида </w:t>
      </w:r>
      <w:r w:rsidRPr="00461AA3">
        <w:rPr>
          <w:rFonts w:ascii="Liberation Serif" w:hAnsi="Liberation Serif"/>
          <w:position w:val="-16"/>
          <w:sz w:val="24"/>
          <w:szCs w:val="24"/>
        </w:rPr>
        <w:object w:dxaOrig="1120" w:dyaOrig="460">
          <v:shape id="_x0000_i1034" type="#_x0000_t75" style="width:58.2pt;height:22.8pt" o:ole="">
            <v:imagedata r:id="rId9" o:title=""/>
          </v:shape>
          <o:OLEObject Type="Embed" ProgID="Equation.DSMT4" ShapeID="_x0000_i1034" DrawAspect="Content" ObjectID="_1693543064" r:id="rId28"/>
        </w:object>
      </w:r>
      <w:r w:rsidRPr="00461AA3">
        <w:rPr>
          <w:rFonts w:ascii="Liberation Serif" w:hAnsi="Liberation Serif"/>
          <w:sz w:val="24"/>
          <w:szCs w:val="24"/>
        </w:rPr>
        <w:t xml:space="preserve">, </w:t>
      </w:r>
      <w:r w:rsidRPr="00461AA3">
        <w:rPr>
          <w:rFonts w:ascii="Liberation Serif" w:hAnsi="Liberation Serif"/>
          <w:position w:val="-16"/>
          <w:sz w:val="24"/>
          <w:szCs w:val="24"/>
        </w:rPr>
        <w:object w:dxaOrig="1680" w:dyaOrig="460">
          <v:shape id="_x0000_i1035" type="#_x0000_t75" style="width:85.8pt;height:22.8pt" o:ole="">
            <v:imagedata r:id="rId11" o:title=""/>
          </v:shape>
          <o:OLEObject Type="Embed" ProgID="Equation.DSMT4" ShapeID="_x0000_i1035" DrawAspect="Content" ObjectID="_1693543065" r:id="rId29"/>
        </w:objec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Уравнения вида</w:t>
      </w:r>
      <w:proofErr w:type="gramStart"/>
      <w:r w:rsidRPr="00461AA3">
        <w:rPr>
          <w:rFonts w:ascii="Liberation Serif" w:hAnsi="Liberation Serif"/>
          <w:position w:val="-6"/>
          <w:sz w:val="24"/>
          <w:szCs w:val="24"/>
        </w:rPr>
        <w:object w:dxaOrig="700" w:dyaOrig="360">
          <v:shape id="_x0000_i1036" type="#_x0000_t75" style="width:36.6pt;height:21pt" o:ole="">
            <v:imagedata r:id="rId30" o:title=""/>
          </v:shape>
          <o:OLEObject Type="Embed" ProgID="Equation.DSMT4" ShapeID="_x0000_i1036" DrawAspect="Content" ObjectID="_1693543066" r:id="rId31"/>
        </w:object>
      </w:r>
      <w:r w:rsidRPr="00461AA3">
        <w:rPr>
          <w:rFonts w:ascii="Liberation Serif" w:hAnsi="Liberation Serif"/>
          <w:sz w:val="24"/>
          <w:szCs w:val="24"/>
        </w:rPr>
        <w:t>.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Уравнения в целых числах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Системы уравнений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461AA3">
        <w:rPr>
          <w:rFonts w:ascii="Liberation Serif" w:hAnsi="Liberation Serif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Понятие системы уравнений. Решение системы уравнений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Методы решения систем линейных уравнений с двумя переменными: </w:t>
      </w:r>
      <w:r w:rsidRPr="00461AA3">
        <w:rPr>
          <w:rFonts w:ascii="Liberation Serif" w:hAnsi="Liberation Serif"/>
          <w:i/>
          <w:sz w:val="24"/>
          <w:szCs w:val="24"/>
        </w:rPr>
        <w:t>графический метод</w:t>
      </w:r>
      <w:r w:rsidRPr="00461AA3">
        <w:rPr>
          <w:rFonts w:ascii="Liberation Serif" w:hAnsi="Liberation Serif"/>
          <w:sz w:val="24"/>
          <w:szCs w:val="24"/>
        </w:rPr>
        <w:t xml:space="preserve">, </w:t>
      </w:r>
      <w:r w:rsidRPr="00461AA3">
        <w:rPr>
          <w:rFonts w:ascii="Liberation Serif" w:hAnsi="Liberation Serif"/>
          <w:i/>
          <w:sz w:val="24"/>
          <w:szCs w:val="24"/>
        </w:rPr>
        <w:t>метод сложения</w:t>
      </w:r>
      <w:r w:rsidRPr="00461AA3">
        <w:rPr>
          <w:rFonts w:ascii="Liberation Serif" w:hAnsi="Liberation Serif"/>
          <w:sz w:val="24"/>
          <w:szCs w:val="24"/>
        </w:rPr>
        <w:t xml:space="preserve">, метод подстановки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истемы линейных уравнений с параметром</w: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Неравенств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461AA3">
        <w:rPr>
          <w:rFonts w:ascii="Liberation Serif" w:hAnsi="Liberation Serif"/>
          <w:sz w:val="24"/>
          <w:szCs w:val="24"/>
        </w:rPr>
        <w:t>ств пр</w:t>
      </w:r>
      <w:proofErr w:type="gramEnd"/>
      <w:r w:rsidRPr="00461AA3">
        <w:rPr>
          <w:rFonts w:ascii="Liberation Serif" w:hAnsi="Liberation Serif"/>
          <w:sz w:val="24"/>
          <w:szCs w:val="24"/>
        </w:rPr>
        <w:t xml:space="preserve">и заданных значениях переменных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Неравенство с переменной. Строгие и нестрогие неравенства. </w:t>
      </w:r>
      <w:r w:rsidRPr="00461AA3">
        <w:rPr>
          <w:rFonts w:ascii="Liberation Serif" w:hAnsi="Liberation Serif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ение линейных неравенств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Квадратное неравенство и его решения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Системы неравенств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461AA3">
        <w:rPr>
          <w:rFonts w:ascii="Liberation Serif" w:hAnsi="Liberation Serif"/>
          <w:i/>
          <w:sz w:val="24"/>
          <w:szCs w:val="24"/>
        </w:rPr>
        <w:t>квадратных.</w:t>
      </w:r>
      <w:r w:rsidRPr="00461AA3">
        <w:rPr>
          <w:rFonts w:ascii="Liberation Serif" w:hAnsi="Liberation Serif"/>
          <w:sz w:val="24"/>
          <w:szCs w:val="24"/>
        </w:rPr>
        <w:t xml:space="preserve"> Изображение решения системы неравенств </w:t>
      </w:r>
      <w:proofErr w:type="gramStart"/>
      <w:r w:rsidRPr="00461AA3">
        <w:rPr>
          <w:rFonts w:ascii="Liberation Serif" w:hAnsi="Liberation Serif"/>
          <w:sz w:val="24"/>
          <w:szCs w:val="24"/>
        </w:rPr>
        <w:t>на</w:t>
      </w:r>
      <w:proofErr w:type="gramEnd"/>
      <w:r w:rsidRPr="00461AA3">
        <w:rPr>
          <w:rFonts w:ascii="Liberation Serif" w:hAnsi="Liberation Serif"/>
          <w:sz w:val="24"/>
          <w:szCs w:val="24"/>
        </w:rPr>
        <w:t xml:space="preserve"> числовой прямой. Запись решения системы неравенств.</w:t>
      </w:r>
    </w:p>
    <w:p w:rsidR="00204F53" w:rsidRPr="00461AA3" w:rsidRDefault="00204F53" w:rsidP="00470B4B">
      <w:pPr>
        <w:pStyle w:val="ad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Функци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Понятие функци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lastRenderedPageBreak/>
        <w:t xml:space="preserve">Декартовы координаты на плоскости. Формирование представлений о </w:t>
      </w:r>
      <w:proofErr w:type="spellStart"/>
      <w:r w:rsidRPr="00461AA3">
        <w:rPr>
          <w:rFonts w:ascii="Liberation Serif" w:hAnsi="Liberation Serif"/>
          <w:sz w:val="24"/>
          <w:szCs w:val="24"/>
        </w:rPr>
        <w:t>метапредметном</w:t>
      </w:r>
      <w:proofErr w:type="spellEnd"/>
      <w:r w:rsidRPr="00461AA3">
        <w:rPr>
          <w:rFonts w:ascii="Liberation Serif" w:hAnsi="Liberation Serif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461AA3">
        <w:rPr>
          <w:rFonts w:ascii="Liberation Serif" w:hAnsi="Liberation Serif"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, четность/нечетность, </w:t>
      </w:r>
      <w:r w:rsidRPr="00461AA3">
        <w:rPr>
          <w:rFonts w:ascii="Liberation Serif" w:hAnsi="Liberation Serif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eastAsia="Times New Roman" w:hAnsi="Liberation Serif"/>
          <w:sz w:val="24"/>
          <w:szCs w:val="24"/>
        </w:rPr>
      </w:pPr>
      <w:r w:rsidRPr="00461AA3">
        <w:rPr>
          <w:rFonts w:ascii="Liberation Serif" w:eastAsia="Times New Roman" w:hAnsi="Liberation Serif"/>
          <w:i/>
          <w:sz w:val="24"/>
          <w:szCs w:val="24"/>
        </w:rPr>
        <w:t>Представление об асимптотах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Непрерывность функции. Кусочно заданные функции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Линейная функц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461AA3">
        <w:rPr>
          <w:rFonts w:ascii="Liberation Serif" w:hAnsi="Liberation Serif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Квадратичная функц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войства и график квадратичной функции (парабола). </w:t>
      </w:r>
      <w:r w:rsidRPr="00461AA3">
        <w:rPr>
          <w:rFonts w:ascii="Liberation Serif" w:hAnsi="Liberation Serif"/>
          <w:i/>
          <w:sz w:val="24"/>
          <w:szCs w:val="24"/>
        </w:rPr>
        <w:t>Построение графика квадратичной функции по точкам.</w:t>
      </w:r>
      <w:r w:rsidRPr="00461AA3">
        <w:rPr>
          <w:rFonts w:ascii="Liberation Serif" w:hAnsi="Liberation Serif"/>
          <w:sz w:val="24"/>
          <w:szCs w:val="24"/>
        </w:rPr>
        <w:t xml:space="preserve"> Нахождение нулей квадратичной функции, </w:t>
      </w:r>
      <w:r w:rsidRPr="00461AA3">
        <w:rPr>
          <w:rFonts w:ascii="Liberation Serif" w:hAnsi="Liberation Serif"/>
          <w:i/>
          <w:sz w:val="24"/>
          <w:szCs w:val="24"/>
        </w:rPr>
        <w:t xml:space="preserve">множества значений, промежутков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>, промежутков монотонности</w: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Обратная пропорциональность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eastAsia="Times New Roman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войства функции </w:t>
      </w:r>
      <w:r w:rsidRPr="00461AA3">
        <w:rPr>
          <w:rFonts w:ascii="Liberation Serif" w:hAnsi="Liberation Serif"/>
          <w:position w:val="-24"/>
          <w:sz w:val="24"/>
          <w:szCs w:val="24"/>
        </w:rPr>
        <w:object w:dxaOrig="620" w:dyaOrig="620">
          <v:shape id="_x0000_i1037" type="#_x0000_t75" style="width:28.8pt;height:28.8pt" o:ole="">
            <v:imagedata r:id="rId32" o:title=""/>
          </v:shape>
          <o:OLEObject Type="Embed" ProgID="Equation.DSMT4" ShapeID="_x0000_i1037" DrawAspect="Content" ObjectID="_1693543067" r:id="rId33"/>
        </w:object>
      </w:r>
      <w:r w:rsidR="00407691" w:rsidRPr="00461AA3">
        <w:rPr>
          <w:rFonts w:ascii="Liberation Serif" w:eastAsia="Times New Roman" w:hAnsi="Liberation Serif"/>
          <w:sz w:val="24"/>
          <w:szCs w:val="24"/>
        </w:rPr>
        <w:fldChar w:fldCharType="begin"/>
      </w:r>
      <w:r w:rsidRPr="00461AA3">
        <w:rPr>
          <w:rFonts w:ascii="Liberation Serif" w:eastAsia="Times New Roman" w:hAnsi="Liberation Serif"/>
          <w:sz w:val="24"/>
          <w:szCs w:val="24"/>
        </w:rPr>
        <w:instrText xml:space="preserve"> QUOTE </w:instrText>
      </w:r>
      <w:r w:rsidRPr="00461AA3">
        <w:rPr>
          <w:rFonts w:ascii="Liberation Serif" w:hAnsi="Liberation Serif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7691" w:rsidRPr="00461AA3">
        <w:rPr>
          <w:rFonts w:ascii="Liberation Serif" w:eastAsia="Times New Roman" w:hAnsi="Liberation Serif"/>
          <w:sz w:val="24"/>
          <w:szCs w:val="24"/>
        </w:rPr>
        <w:fldChar w:fldCharType="end"/>
      </w:r>
      <w:r w:rsidRPr="00461AA3">
        <w:rPr>
          <w:rFonts w:ascii="Liberation Serif" w:eastAsia="Times New Roman" w:hAnsi="Liberation Serif"/>
          <w:sz w:val="24"/>
          <w:szCs w:val="24"/>
        </w:rPr>
        <w:t xml:space="preserve">. Гипербола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eastAsia="Times New Roman" w:hAnsi="Liberation Serif"/>
          <w:b/>
          <w:i/>
          <w:sz w:val="24"/>
          <w:szCs w:val="24"/>
        </w:rPr>
        <w:t>Графики функций</w:t>
      </w:r>
      <w:r w:rsidRPr="00461AA3">
        <w:rPr>
          <w:rFonts w:ascii="Liberation Serif" w:eastAsia="Times New Roman" w:hAnsi="Liberation Serif"/>
          <w:i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 xml:space="preserve">Преобразование графика функции </w:t>
      </w:r>
      <w:r w:rsidRPr="00461AA3">
        <w:rPr>
          <w:rFonts w:ascii="Liberation Serif" w:hAnsi="Liberation Serif"/>
          <w:i/>
          <w:position w:val="-10"/>
          <w:sz w:val="24"/>
          <w:szCs w:val="24"/>
        </w:rPr>
        <w:object w:dxaOrig="920" w:dyaOrig="320">
          <v:shape id="_x0000_i1038" type="#_x0000_t75" style="width:51pt;height:13.8pt" o:ole="">
            <v:imagedata r:id="rId35" o:title=""/>
          </v:shape>
          <o:OLEObject Type="Embed" ProgID="Equation.DSMT4" ShapeID="_x0000_i1038" DrawAspect="Content" ObjectID="_1693543068" r:id="rId36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 для построения графиков функций вида </w:t>
      </w:r>
      <w:r w:rsidRPr="00461AA3">
        <w:rPr>
          <w:rFonts w:ascii="Liberation Serif" w:hAnsi="Liberation Serif"/>
          <w:i/>
          <w:position w:val="-12"/>
          <w:sz w:val="24"/>
          <w:szCs w:val="24"/>
        </w:rPr>
        <w:object w:dxaOrig="1780" w:dyaOrig="380">
          <v:shape id="_x0000_i1039" type="#_x0000_t75" style="width:85.2pt;height:13.8pt" o:ole="">
            <v:imagedata r:id="rId24" o:title=""/>
          </v:shape>
          <o:OLEObject Type="Embed" ProgID="Equation.DSMT4" ShapeID="_x0000_i1039" DrawAspect="Content" ObjectID="_1693543069" r:id="rId37"/>
        </w:object>
      </w:r>
      <w:r w:rsidRPr="00461AA3">
        <w:rPr>
          <w:rFonts w:ascii="Liberation Serif" w:hAnsi="Liberation Serif"/>
          <w:i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eastAsia="Times New Roman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Графики функций </w:t>
      </w:r>
      <w:r w:rsidRPr="00461AA3">
        <w:rPr>
          <w:rFonts w:ascii="Liberation Serif" w:hAnsi="Liberation Serif"/>
          <w:position w:val="-24"/>
          <w:sz w:val="24"/>
          <w:szCs w:val="24"/>
        </w:rPr>
        <w:object w:dxaOrig="1300" w:dyaOrig="620">
          <v:shape id="_x0000_i1040" type="#_x0000_t75" style="width:64.8pt;height:28.8pt" o:ole="">
            <v:imagedata r:id="rId15" o:title=""/>
          </v:shape>
          <o:OLEObject Type="Embed" ProgID="Equation.DSMT4" ShapeID="_x0000_i1040" DrawAspect="Content" ObjectID="_1693543070" r:id="rId38"/>
        </w:object>
      </w:r>
      <w:r w:rsidRPr="00461AA3">
        <w:rPr>
          <w:rFonts w:ascii="Liberation Serif" w:hAnsi="Liberation Serif"/>
          <w:sz w:val="24"/>
          <w:szCs w:val="24"/>
        </w:rPr>
        <w:t xml:space="preserve">, </w:t>
      </w:r>
      <w:r w:rsidRPr="00461AA3">
        <w:rPr>
          <w:rFonts w:ascii="Liberation Serif" w:hAnsi="Liberation Serif"/>
          <w:position w:val="-10"/>
          <w:sz w:val="24"/>
          <w:szCs w:val="24"/>
        </w:rPr>
        <w:object w:dxaOrig="760" w:dyaOrig="380">
          <v:shape id="_x0000_i1041" type="#_x0000_t75" style="width:43.2pt;height:13.8pt" o:ole="">
            <v:imagedata r:id="rId17" o:title=""/>
          </v:shape>
          <o:OLEObject Type="Embed" ProgID="Equation.DSMT4" ShapeID="_x0000_i1041" DrawAspect="Content" ObjectID="_1693543071" r:id="rId39"/>
        </w:object>
      </w:r>
      <w:r w:rsidR="00407691" w:rsidRPr="00461AA3">
        <w:rPr>
          <w:rFonts w:ascii="Liberation Serif" w:hAnsi="Liberation Serif"/>
          <w:sz w:val="24"/>
          <w:szCs w:val="24"/>
        </w:rPr>
        <w:fldChar w:fldCharType="begin"/>
      </w:r>
      <w:r w:rsidRPr="00461AA3">
        <w:rPr>
          <w:rFonts w:ascii="Liberation Serif" w:hAnsi="Liberation Serif"/>
          <w:sz w:val="24"/>
          <w:szCs w:val="24"/>
        </w:rPr>
        <w:instrText xml:space="preserve"> QUOTE  </w:instrText>
      </w:r>
      <w:r w:rsidR="00407691" w:rsidRPr="00461AA3">
        <w:rPr>
          <w:rFonts w:ascii="Liberation Serif" w:hAnsi="Liberation Serif"/>
          <w:sz w:val="24"/>
          <w:szCs w:val="24"/>
        </w:rPr>
        <w:fldChar w:fldCharType="end"/>
      </w:r>
      <w:r w:rsidRPr="00461AA3">
        <w:rPr>
          <w:rFonts w:ascii="Liberation Serif" w:hAnsi="Liberation Serif"/>
          <w:sz w:val="24"/>
          <w:szCs w:val="24"/>
        </w:rPr>
        <w:t>,</w:t>
      </w:r>
      <w:r w:rsidRPr="00461AA3">
        <w:rPr>
          <w:rFonts w:ascii="Liberation Serif" w:eastAsia="Times New Roman" w:hAnsi="Liberation Serif"/>
          <w:bCs/>
          <w:position w:val="-10"/>
          <w:sz w:val="24"/>
          <w:szCs w:val="24"/>
        </w:rPr>
        <w:object w:dxaOrig="760" w:dyaOrig="380">
          <v:shape id="_x0000_i1042" type="#_x0000_t75" style="width:35.4pt;height:13.8pt" o:ole="">
            <v:imagedata r:id="rId19" o:title=""/>
          </v:shape>
          <o:OLEObject Type="Embed" ProgID="Equation.DSMT4" ShapeID="_x0000_i1042" DrawAspect="Content" ObjectID="_1693543072" r:id="rId40"/>
        </w:object>
      </w:r>
      <w:r w:rsidR="00D95EA3">
        <w:fldChar w:fldCharType="begin"/>
      </w:r>
      <w:r w:rsidR="00D95EA3">
        <w:fldChar w:fldCharType="separate"/>
      </w:r>
      <w:r w:rsidRPr="00461AA3">
        <w:rPr>
          <w:rFonts w:ascii="Liberation Serif" w:eastAsia="Times New Roman" w:hAnsi="Liberation Serif"/>
          <w:bCs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5EA3">
        <w:rPr>
          <w:rFonts w:ascii="Liberation Serif" w:eastAsia="Times New Roman" w:hAnsi="Liberation Serif"/>
          <w:bCs/>
          <w:noProof/>
          <w:position w:val="-10"/>
          <w:sz w:val="24"/>
          <w:szCs w:val="24"/>
          <w:lang w:eastAsia="ru-RU"/>
        </w:rPr>
        <w:fldChar w:fldCharType="end"/>
      </w:r>
      <w:r w:rsidRPr="00461AA3">
        <w:rPr>
          <w:rFonts w:ascii="Liberation Serif" w:hAnsi="Liberation Serif"/>
          <w:bCs/>
          <w:sz w:val="24"/>
          <w:szCs w:val="24"/>
        </w:rPr>
        <w:t xml:space="preserve">, </w:t>
      </w:r>
      <w:r w:rsidRPr="00461AA3">
        <w:rPr>
          <w:rFonts w:ascii="Liberation Serif" w:hAnsi="Liberation Serif"/>
          <w:bCs/>
          <w:position w:val="-12"/>
          <w:sz w:val="24"/>
          <w:szCs w:val="24"/>
        </w:rPr>
        <w:object w:dxaOrig="660" w:dyaOrig="380">
          <v:shape id="_x0000_i1043" type="#_x0000_t75" style="width:28.8pt;height:13.8pt" o:ole="">
            <v:imagedata r:id="rId22" o:title=""/>
          </v:shape>
          <o:OLEObject Type="Embed" ProgID="Equation.DSMT4" ShapeID="_x0000_i1043" DrawAspect="Content" ObjectID="_1693543073" r:id="rId41"/>
        </w:object>
      </w:r>
      <w:r w:rsidRPr="00461AA3">
        <w:rPr>
          <w:rFonts w:ascii="Liberation Serif" w:hAnsi="Liberation Serif"/>
          <w:bCs/>
          <w:i/>
          <w:sz w:val="24"/>
          <w:szCs w:val="24"/>
        </w:rPr>
        <w:t xml:space="preserve">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Последовательности и прогрессии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461AA3">
        <w:rPr>
          <w:rFonts w:ascii="Liberation Serif" w:hAnsi="Liberation Serif"/>
          <w:i/>
          <w:sz w:val="24"/>
          <w:szCs w:val="24"/>
        </w:rPr>
        <w:t xml:space="preserve">Формула общего члена и суммы 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n</w:t>
      </w:r>
      <w:r w:rsidRPr="00461AA3">
        <w:rPr>
          <w:rFonts w:ascii="Liberation Serif" w:hAnsi="Liberation Serif"/>
          <w:i/>
          <w:sz w:val="24"/>
          <w:szCs w:val="24"/>
        </w:rPr>
        <w:t xml:space="preserve"> первых членов арифметической и геометрической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прогрессий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.С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ходящаяся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геометрическая прогрессия.</w:t>
      </w:r>
    </w:p>
    <w:p w:rsidR="00204F53" w:rsidRPr="00461AA3" w:rsidRDefault="00204F53" w:rsidP="00470B4B">
      <w:pPr>
        <w:pStyle w:val="ad"/>
        <w:spacing w:after="0" w:line="240" w:lineRule="auto"/>
        <w:ind w:firstLine="709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Решение текстовых задач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Задачи на все арифметические действ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ение текстовых задач арифметическим способом</w:t>
      </w:r>
      <w:r w:rsidRPr="00461AA3">
        <w:rPr>
          <w:rFonts w:ascii="Liberation Serif" w:hAnsi="Liberation Serif"/>
          <w:i/>
          <w:sz w:val="24"/>
          <w:szCs w:val="24"/>
        </w:rPr>
        <w:t xml:space="preserve">. </w:t>
      </w:r>
      <w:r w:rsidRPr="00461AA3">
        <w:rPr>
          <w:rFonts w:ascii="Liberation Serif" w:hAnsi="Liberation Serif"/>
          <w:sz w:val="24"/>
          <w:szCs w:val="24"/>
        </w:rPr>
        <w:t>Использование таблиц, схем, чертежей, других сре</w:t>
      </w:r>
      <w:proofErr w:type="gramStart"/>
      <w:r w:rsidRPr="00461AA3">
        <w:rPr>
          <w:rFonts w:ascii="Liberation Serif" w:hAnsi="Liberation Serif"/>
          <w:sz w:val="24"/>
          <w:szCs w:val="24"/>
        </w:rPr>
        <w:t>дств пр</w:t>
      </w:r>
      <w:proofErr w:type="gramEnd"/>
      <w:r w:rsidRPr="00461AA3">
        <w:rPr>
          <w:rFonts w:ascii="Liberation Serif" w:hAnsi="Liberation Serif"/>
          <w:sz w:val="24"/>
          <w:szCs w:val="24"/>
        </w:rPr>
        <w:t xml:space="preserve">едставления данных при решении задачи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Задачи на движение, работу и покупки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Задачи на части, доли, проценты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Логические задачи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Cs/>
          <w:sz w:val="24"/>
          <w:szCs w:val="24"/>
        </w:rPr>
      </w:pPr>
      <w:r w:rsidRPr="00461AA3">
        <w:rPr>
          <w:rFonts w:ascii="Liberation Serif" w:hAnsi="Liberation Serif"/>
          <w:bCs/>
          <w:sz w:val="24"/>
          <w:szCs w:val="24"/>
        </w:rPr>
        <w:t xml:space="preserve">Решение логических задач. </w:t>
      </w:r>
      <w:r w:rsidRPr="00461AA3">
        <w:rPr>
          <w:rFonts w:ascii="Liberation Serif" w:hAnsi="Liberation Serif"/>
          <w:bCs/>
          <w:i/>
          <w:sz w:val="24"/>
          <w:szCs w:val="24"/>
        </w:rPr>
        <w:t>Решение логических задач с помощью графов, таблиц</w:t>
      </w:r>
      <w:r w:rsidRPr="00461AA3">
        <w:rPr>
          <w:rFonts w:ascii="Liberation Serif" w:hAnsi="Liberation Serif"/>
          <w:bCs/>
          <w:sz w:val="24"/>
          <w:szCs w:val="24"/>
        </w:rPr>
        <w:t xml:space="preserve">. </w:t>
      </w:r>
    </w:p>
    <w:p w:rsidR="00204F53" w:rsidRPr="00461AA3" w:rsidRDefault="00204F53" w:rsidP="00470B4B">
      <w:pPr>
        <w:widowControl w:val="0"/>
        <w:spacing w:after="0" w:line="240" w:lineRule="auto"/>
        <w:ind w:firstLine="709"/>
        <w:jc w:val="both"/>
        <w:rPr>
          <w:rFonts w:ascii="Liberation Serif" w:hAnsi="Liberation Serif"/>
          <w:bCs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 xml:space="preserve">Основные методы решения текстовых задач: </w:t>
      </w:r>
      <w:r w:rsidRPr="00461AA3">
        <w:rPr>
          <w:rFonts w:ascii="Liberation Serif" w:hAnsi="Liberation Serif"/>
          <w:bCs/>
          <w:sz w:val="24"/>
          <w:szCs w:val="24"/>
        </w:rPr>
        <w:t xml:space="preserve">арифметический, алгебраический, перебор вариантов. </w:t>
      </w:r>
      <w:r w:rsidRPr="00461AA3">
        <w:rPr>
          <w:rFonts w:ascii="Liberation Serif" w:hAnsi="Liberation Serif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204F53" w:rsidRPr="00461AA3" w:rsidRDefault="00204F53" w:rsidP="00470B4B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bookmarkStart w:id="6" w:name="_Toc405513922"/>
      <w:bookmarkStart w:id="7" w:name="_Toc284662800"/>
      <w:bookmarkStart w:id="8" w:name="_Toc284663427"/>
      <w:r w:rsidRPr="00461AA3">
        <w:rPr>
          <w:rFonts w:ascii="Liberation Serif" w:hAnsi="Liberation Serif"/>
          <w:sz w:val="24"/>
          <w:szCs w:val="24"/>
        </w:rPr>
        <w:t>Статистика и теория вероятностей</w:t>
      </w:r>
      <w:bookmarkEnd w:id="6"/>
      <w:bookmarkEnd w:id="7"/>
      <w:bookmarkEnd w:id="8"/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Статистика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</w:t>
      </w:r>
      <w:r w:rsidRPr="00461AA3">
        <w:rPr>
          <w:rFonts w:ascii="Liberation Serif" w:hAnsi="Liberation Serif"/>
          <w:sz w:val="24"/>
          <w:szCs w:val="24"/>
        </w:rPr>
        <w:lastRenderedPageBreak/>
        <w:t xml:space="preserve">Описательные статистические показатели числовых наборов: среднее арифметическое, </w:t>
      </w:r>
      <w:r w:rsidRPr="00461AA3">
        <w:rPr>
          <w:rFonts w:ascii="Liberation Serif" w:hAnsi="Liberation Serif"/>
          <w:i/>
          <w:sz w:val="24"/>
          <w:szCs w:val="24"/>
        </w:rPr>
        <w:t>медиана</w:t>
      </w:r>
      <w:r w:rsidRPr="00461AA3">
        <w:rPr>
          <w:rFonts w:ascii="Liberation Serif" w:hAnsi="Liberation Serif"/>
          <w:sz w:val="24"/>
          <w:szCs w:val="24"/>
        </w:rPr>
        <w:t xml:space="preserve">, наибольшее и наименьшее значения. Меры рассеивания: размах, </w:t>
      </w:r>
      <w:r w:rsidRPr="00461AA3">
        <w:rPr>
          <w:rFonts w:ascii="Liberation Serif" w:hAnsi="Liberation Serif"/>
          <w:i/>
          <w:sz w:val="24"/>
          <w:szCs w:val="24"/>
        </w:rPr>
        <w:t>дисперсия и стандартное отклонение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лучайная изменчивость. Изменчивость при измерениях. </w:t>
      </w:r>
      <w:r w:rsidRPr="00461AA3">
        <w:rPr>
          <w:rFonts w:ascii="Liberation Serif" w:hAnsi="Liberation Serif"/>
          <w:i/>
          <w:sz w:val="24"/>
          <w:szCs w:val="24"/>
        </w:rPr>
        <w:t>Решающие правила. Закономерности в изменчивых величинах</w: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Случайные событ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461AA3">
        <w:rPr>
          <w:rFonts w:ascii="Liberation Serif" w:hAnsi="Liberation Serif"/>
          <w:i/>
          <w:sz w:val="24"/>
          <w:szCs w:val="24"/>
        </w:rPr>
        <w:t xml:space="preserve">Представление событий с помощью диаграмм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Эйлера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.П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ротивоположные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события, объединение и пересечение событий. Правило сложения вероятностей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 xml:space="preserve">Случайный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выбор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.П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редставление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эксперимента в виде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дерева.Независимые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события. Умножение вероятностей независимых событий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>Последовательные независимые испытания.</w:t>
      </w:r>
      <w:r w:rsidRPr="00461AA3">
        <w:rPr>
          <w:rFonts w:ascii="Liberation Serif" w:hAnsi="Liberation Serif"/>
          <w:sz w:val="24"/>
          <w:szCs w:val="24"/>
        </w:rPr>
        <w:t xml:space="preserve"> Представление о независимых событиях в жизни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b/>
          <w:i/>
          <w:sz w:val="24"/>
          <w:szCs w:val="24"/>
        </w:rPr>
        <w:t>Элементы комбинаторики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461AA3">
        <w:rPr>
          <w:rFonts w:ascii="Liberation Serif" w:hAnsi="Liberation Serif"/>
          <w:b/>
          <w:i/>
          <w:sz w:val="24"/>
          <w:szCs w:val="24"/>
        </w:rPr>
        <w:t xml:space="preserve">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i/>
          <w:sz w:val="24"/>
          <w:szCs w:val="24"/>
        </w:rPr>
      </w:pPr>
      <w:r w:rsidRPr="00461AA3">
        <w:rPr>
          <w:rFonts w:ascii="Liberation Serif" w:hAnsi="Liberation Serif"/>
          <w:b/>
          <w:i/>
          <w:sz w:val="24"/>
          <w:szCs w:val="24"/>
        </w:rPr>
        <w:t>Случайные величины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762A0C" w:rsidRPr="00762A0C" w:rsidRDefault="00762A0C" w:rsidP="00762A0C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i/>
          <w:sz w:val="24"/>
          <w:szCs w:val="24"/>
        </w:rPr>
      </w:pPr>
      <w:bookmarkStart w:id="9" w:name="_Toc403076065"/>
      <w:bookmarkStart w:id="10" w:name="_Toc405513929"/>
      <w:bookmarkStart w:id="11" w:name="_Toc284662807"/>
      <w:bookmarkStart w:id="12" w:name="_Toc284663434"/>
      <w:r w:rsidRPr="00762A0C">
        <w:rPr>
          <w:rFonts w:ascii="Liberation Serif" w:hAnsi="Liberation Serif"/>
          <w:i/>
          <w:sz w:val="24"/>
          <w:szCs w:val="24"/>
        </w:rPr>
        <w:t>История математики</w:t>
      </w:r>
      <w:bookmarkEnd w:id="9"/>
      <w:bookmarkEnd w:id="10"/>
      <w:bookmarkEnd w:id="11"/>
      <w:bookmarkEnd w:id="12"/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 xml:space="preserve">Зарождение алгебры в недрах арифметики. </w:t>
      </w:r>
      <w:proofErr w:type="gramStart"/>
      <w:r w:rsidRPr="00762A0C">
        <w:rPr>
          <w:rFonts w:ascii="Liberation Serif" w:hAnsi="Liberation Serif"/>
          <w:i/>
          <w:sz w:val="24"/>
          <w:szCs w:val="24"/>
        </w:rPr>
        <w:t>Ал-Хорезми</w:t>
      </w:r>
      <w:proofErr w:type="gramEnd"/>
      <w:r w:rsidRPr="00762A0C">
        <w:rPr>
          <w:rFonts w:ascii="Liberation Serif" w:hAnsi="Liberation Serif"/>
          <w:i/>
          <w:sz w:val="24"/>
          <w:szCs w:val="24"/>
        </w:rPr>
        <w:t xml:space="preserve">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</w:t>
      </w:r>
      <w:proofErr w:type="spellStart"/>
      <w:r w:rsidRPr="00762A0C">
        <w:rPr>
          <w:rFonts w:ascii="Liberation Serif" w:hAnsi="Liberation Serif"/>
          <w:i/>
          <w:sz w:val="24"/>
          <w:szCs w:val="24"/>
        </w:rPr>
        <w:t>Кардано</w:t>
      </w:r>
      <w:proofErr w:type="spellEnd"/>
      <w:r w:rsidRPr="00762A0C">
        <w:rPr>
          <w:rFonts w:ascii="Liberation Serif" w:hAnsi="Liberation Serif"/>
          <w:i/>
          <w:sz w:val="24"/>
          <w:szCs w:val="24"/>
        </w:rPr>
        <w:t xml:space="preserve">, Н.Х. Абель, </w:t>
      </w:r>
      <w:proofErr w:type="spellStart"/>
      <w:r w:rsidRPr="00762A0C">
        <w:rPr>
          <w:rFonts w:ascii="Liberation Serif" w:hAnsi="Liberation Serif"/>
          <w:i/>
          <w:sz w:val="24"/>
          <w:szCs w:val="24"/>
        </w:rPr>
        <w:t>Э.Галуа</w:t>
      </w:r>
      <w:proofErr w:type="spellEnd"/>
      <w:r w:rsidRPr="00762A0C">
        <w:rPr>
          <w:rFonts w:ascii="Liberation Serif" w:hAnsi="Liberation Serif"/>
          <w:i/>
          <w:sz w:val="24"/>
          <w:szCs w:val="24"/>
        </w:rPr>
        <w:t>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Истоки теории вероятностей: страховое дело, азартные игры. П. Ферма, Б. Паскаль, Я. Бернулли, А.Н. Колмогоров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 xml:space="preserve">Роль российских ученых в развитии математики: Л.Эйлер. Н.И. Лобачевский, П.Л. Чебышев, С. Ковалевская, А.Н. Колмогоров. 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 xml:space="preserve">Математика в развитии России: Петр </w:t>
      </w:r>
      <w:r w:rsidRPr="00762A0C">
        <w:rPr>
          <w:rFonts w:ascii="Liberation Serif" w:hAnsi="Liberation Serif"/>
          <w:i/>
          <w:sz w:val="24"/>
          <w:szCs w:val="24"/>
          <w:lang w:val="en-US"/>
        </w:rPr>
        <w:t>I</w:t>
      </w:r>
      <w:r w:rsidRPr="00762A0C">
        <w:rPr>
          <w:rFonts w:ascii="Liberation Serif" w:hAnsi="Liberation Serif"/>
          <w:i/>
          <w:sz w:val="24"/>
          <w:szCs w:val="24"/>
        </w:rPr>
        <w:t xml:space="preserve">, школа математических и </w:t>
      </w:r>
      <w:proofErr w:type="spellStart"/>
      <w:r w:rsidRPr="00762A0C">
        <w:rPr>
          <w:rFonts w:ascii="Liberation Serif" w:hAnsi="Liberation Serif"/>
          <w:i/>
          <w:sz w:val="24"/>
          <w:szCs w:val="24"/>
        </w:rPr>
        <w:t>навигацких</w:t>
      </w:r>
      <w:proofErr w:type="spellEnd"/>
      <w:r w:rsidRPr="00762A0C">
        <w:rPr>
          <w:rFonts w:ascii="Liberation Serif" w:hAnsi="Liberation Serif"/>
          <w:i/>
          <w:sz w:val="24"/>
          <w:szCs w:val="24"/>
        </w:rPr>
        <w:t xml:space="preserve"> наук, развитие российского флота, А.Н. Крылов. Космическая программа и М.В. Келдыш.</w:t>
      </w:r>
    </w:p>
    <w:p w:rsidR="009B18CD" w:rsidRPr="00461AA3" w:rsidRDefault="009B18CD" w:rsidP="00470B4B">
      <w:pPr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br w:type="page"/>
      </w:r>
    </w:p>
    <w:p w:rsidR="00147E3E" w:rsidRPr="00461AA3" w:rsidRDefault="00147E3E" w:rsidP="00470B4B">
      <w:pPr>
        <w:tabs>
          <w:tab w:val="left" w:pos="1134"/>
        </w:tabs>
        <w:spacing w:after="0" w:line="360" w:lineRule="auto"/>
        <w:ind w:firstLine="567"/>
        <w:jc w:val="center"/>
        <w:rPr>
          <w:rFonts w:ascii="Liberation Serif" w:hAnsi="Liberation Serif"/>
          <w:b/>
          <w:sz w:val="24"/>
          <w:szCs w:val="24"/>
        </w:rPr>
        <w:sectPr w:rsidR="00147E3E" w:rsidRPr="00461AA3" w:rsidSect="005724FC">
          <w:footerReference w:type="default" r:id="rId42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461AA3" w:rsidRPr="008E0279" w:rsidRDefault="00461AA3" w:rsidP="00461AA3">
      <w:pPr>
        <w:spacing w:after="0" w:line="240" w:lineRule="auto"/>
        <w:jc w:val="center"/>
        <w:rPr>
          <w:rFonts w:ascii="Liberation Serif" w:hAnsi="Liberation Serif"/>
          <w:b/>
          <w:sz w:val="28"/>
          <w:szCs w:val="28"/>
        </w:rPr>
      </w:pPr>
      <w:r w:rsidRPr="008E0279">
        <w:rPr>
          <w:rFonts w:ascii="Liberation Serif" w:hAnsi="Liberation Serif"/>
          <w:b/>
          <w:sz w:val="28"/>
          <w:szCs w:val="28"/>
        </w:rPr>
        <w:lastRenderedPageBreak/>
        <w:t>3. Тематическое планирование с указанием количества часов, отводимых</w:t>
      </w:r>
    </w:p>
    <w:p w:rsidR="00461AA3" w:rsidRPr="008E0279" w:rsidRDefault="00461AA3" w:rsidP="00461AA3">
      <w:pPr>
        <w:spacing w:after="0" w:line="240" w:lineRule="auto"/>
        <w:jc w:val="center"/>
        <w:rPr>
          <w:rFonts w:ascii="Liberation Serif" w:hAnsi="Liberation Serif"/>
          <w:b/>
          <w:sz w:val="28"/>
          <w:szCs w:val="28"/>
        </w:rPr>
      </w:pPr>
      <w:r w:rsidRPr="008E0279">
        <w:rPr>
          <w:rFonts w:ascii="Liberation Serif" w:hAnsi="Liberation Serif"/>
          <w:b/>
          <w:sz w:val="28"/>
          <w:szCs w:val="28"/>
        </w:rPr>
        <w:t>на освоение каждой темы</w:t>
      </w:r>
    </w:p>
    <w:p w:rsidR="00461AA3" w:rsidRDefault="00461AA3" w:rsidP="00461AA3">
      <w:pPr>
        <w:spacing w:after="0" w:line="36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</w:p>
    <w:p w:rsidR="00837C63" w:rsidRPr="00837C63" w:rsidRDefault="00837C63" w:rsidP="00837C63">
      <w:pPr>
        <w:rPr>
          <w:rFonts w:ascii="Liberation Serif" w:hAnsi="Liberation Serif"/>
          <w:i/>
          <w:sz w:val="24"/>
          <w:szCs w:val="24"/>
        </w:rPr>
      </w:pPr>
      <w:r w:rsidRPr="00837C63">
        <w:rPr>
          <w:rFonts w:ascii="Liberation Serif" w:hAnsi="Liberation Serif"/>
          <w:i/>
          <w:sz w:val="24"/>
          <w:szCs w:val="24"/>
        </w:rPr>
        <w:t xml:space="preserve">*Для реализации школьной «Программы воспитания» в  содержание предмета включены значимые события, приуроченные к государственным и национальным праздникам Российской Федерации, памятным датам и событиям русской истории и культуры </w:t>
      </w:r>
    </w:p>
    <w:p w:rsidR="00837C63" w:rsidRPr="00837C63" w:rsidRDefault="00837C63" w:rsidP="00837C63">
      <w:pPr>
        <w:spacing w:after="0" w:line="36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837C63">
        <w:rPr>
          <w:rFonts w:ascii="Liberation Serif" w:hAnsi="Liberation Serif"/>
          <w:b/>
          <w:sz w:val="24"/>
          <w:szCs w:val="24"/>
          <w:lang w:eastAsia="ru-RU"/>
        </w:rPr>
        <w:t xml:space="preserve">7 класс </w:t>
      </w:r>
    </w:p>
    <w:tbl>
      <w:tblPr>
        <w:tblStyle w:val="af"/>
        <w:tblW w:w="5000" w:type="pct"/>
        <w:tblLook w:val="01E0" w:firstRow="1" w:lastRow="1" w:firstColumn="1" w:lastColumn="1" w:noHBand="0" w:noVBand="0"/>
      </w:tblPr>
      <w:tblGrid>
        <w:gridCol w:w="1042"/>
        <w:gridCol w:w="7456"/>
        <w:gridCol w:w="1924"/>
      </w:tblGrid>
      <w:tr w:rsidR="00837C63" w:rsidRPr="00837C63" w:rsidTr="006F3EFD">
        <w:trPr>
          <w:trHeight w:val="520"/>
        </w:trPr>
        <w:tc>
          <w:tcPr>
            <w:tcW w:w="500" w:type="pct"/>
            <w:hideMark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577" w:type="pct"/>
            <w:hideMark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923" w:type="pct"/>
            <w:hideMark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 xml:space="preserve">Количество часов </w:t>
            </w:r>
          </w:p>
        </w:tc>
      </w:tr>
      <w:tr w:rsidR="00837C63" w:rsidRPr="00837C63" w:rsidTr="006F3EFD">
        <w:trPr>
          <w:trHeight w:val="293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color w:val="000000"/>
                <w:sz w:val="24"/>
                <w:szCs w:val="24"/>
              </w:rPr>
              <w:t xml:space="preserve">Повторение </w:t>
            </w:r>
            <w:r w:rsidRPr="00837C63">
              <w:rPr>
                <w:rFonts w:ascii="Liberation Serif" w:hAnsi="Liberation Serif"/>
                <w:b/>
                <w:smallCaps/>
                <w:sz w:val="24"/>
                <w:szCs w:val="24"/>
              </w:rPr>
              <w:t xml:space="preserve"> (3ч)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520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1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rPr>
                <w:rFonts w:ascii="Liberation Serif" w:eastAsiaTheme="minorEastAsia" w:hAnsi="Liberation Serif" w:cs="Times New Roman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eastAsiaTheme="minorEastAsia" w:hAnsi="Liberation Serif"/>
                <w:color w:val="000000"/>
                <w:sz w:val="24"/>
                <w:szCs w:val="24"/>
                <w:lang w:eastAsia="ru-RU"/>
              </w:rPr>
              <w:t xml:space="preserve">ИОТ-16-2016 Инструкция по охране труда для учащихся в </w:t>
            </w:r>
            <w:proofErr w:type="spellStart"/>
            <w:r w:rsidRPr="00837C63">
              <w:rPr>
                <w:rFonts w:ascii="Liberation Serif" w:eastAsiaTheme="minorEastAsia" w:hAnsi="Liberation Serif"/>
                <w:color w:val="000000"/>
                <w:sz w:val="24"/>
                <w:szCs w:val="24"/>
                <w:lang w:eastAsia="ru-RU"/>
              </w:rPr>
              <w:t>общеучебном</w:t>
            </w:r>
            <w:proofErr w:type="spellEnd"/>
            <w:r w:rsidRPr="00837C63">
              <w:rPr>
                <w:rFonts w:ascii="Liberation Serif" w:eastAsiaTheme="minorEastAsia" w:hAnsi="Liberation Serif"/>
                <w:color w:val="000000"/>
                <w:sz w:val="24"/>
                <w:szCs w:val="24"/>
                <w:lang w:eastAsia="ru-RU"/>
              </w:rPr>
              <w:t xml:space="preserve"> кабинете.                                                                                                                             </w:t>
            </w:r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>Десятичные и обыкновенные  дроби, действия с дробями.</w:t>
            </w:r>
            <w:r w:rsidRPr="00837C63">
              <w:rPr>
                <w:rFonts w:ascii="Liberation Serif" w:eastAsiaTheme="minorEastAsia" w:hAnsi="Liberation Serif" w:cs="Times New Roman"/>
                <w:sz w:val="24"/>
                <w:szCs w:val="24"/>
                <w:lang w:eastAsia="ru-RU"/>
              </w:rPr>
              <w:t xml:space="preserve"> Положительные и отрицательные числа.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знаний. Всероссийский урок «ОБЖ» (урок подготовки детей к действиям в условиях различного рода чрезвычайных ситуаций)*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520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2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Проценты. Решение задач на проценты. Решение простейших уравнений. Отношения и пропорции.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>Устранение дефицитов выявленных при проведении ВПР «</w:t>
            </w:r>
            <w:r w:rsidRPr="00837C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ействия с отрицательными числами» 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День солидарности в борьбе с терроризмом*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25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color w:val="000000"/>
                <w:sz w:val="24"/>
                <w:szCs w:val="24"/>
              </w:rPr>
              <w:t>Алгебраические выражения (8ч)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61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4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jc w:val="both"/>
              <w:rPr>
                <w:rFonts w:ascii="Liberation Serif" w:eastAsiaTheme="minorEastAsia" w:hAnsi="Liberation Serif" w:cs="Times New Roman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>Числовые выражения.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Международный день распространения грамотности*</w:t>
            </w:r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9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5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jc w:val="both"/>
              <w:rPr>
                <w:rFonts w:ascii="Liberation Serif" w:eastAsiaTheme="minorEastAsia" w:hAnsi="Liberation Serif" w:cs="Times New Roman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>Алгебраические выражения</w:t>
            </w:r>
            <w:r w:rsidRPr="00837C63">
              <w:rPr>
                <w:rFonts w:ascii="Liberation Serif" w:eastAsiaTheme="minorEastAsia" w:hAnsi="Liberation Serif"/>
                <w:sz w:val="24"/>
                <w:szCs w:val="24"/>
                <w:lang w:eastAsia="ru-RU"/>
              </w:rPr>
              <w:t>. Устранение дефицитов выявленных при проведении ВПР «</w:t>
            </w:r>
            <w:r w:rsidRPr="00837C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ействия с обыкновенными дробями»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333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6-7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jc w:val="both"/>
              <w:rPr>
                <w:rFonts w:ascii="Liberation Serif" w:eastAsiaTheme="minorEastAsia" w:hAnsi="Liberation Serif" w:cs="Times New Roman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>Алгебраические равенства. Формулы</w:t>
            </w:r>
            <w:r w:rsidRPr="00837C63">
              <w:rPr>
                <w:rFonts w:ascii="Liberation Serif" w:eastAsiaTheme="minorEastAsia" w:hAnsi="Liberation Serif"/>
                <w:sz w:val="24"/>
                <w:szCs w:val="24"/>
                <w:lang w:eastAsia="ru-RU"/>
              </w:rPr>
              <w:t xml:space="preserve"> Устранение дефицитов выявленных при проведении ВПР «</w:t>
            </w:r>
            <w:r w:rsidRPr="00837C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ахождение части числа и числа по его части»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2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8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jc w:val="both"/>
              <w:rPr>
                <w:rFonts w:ascii="Liberation Serif" w:eastAsiaTheme="minorEastAsia" w:hAnsi="Liberation Serif" w:cs="Times New Roman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>Свойства арифметических действий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9-10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Cs/>
                <w:sz w:val="24"/>
                <w:szCs w:val="24"/>
              </w:rPr>
              <w:t>Правила раскрытия скобок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>. Устранение дефицитов выявленных при проведении ВПР «</w:t>
            </w:r>
            <w:r w:rsidRPr="00837C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одуль числа» 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300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11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Контрольная работа № 1 «Алгебраические выражения»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125 лет со дня рождения </w:t>
            </w:r>
            <w:proofErr w:type="spellStart"/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В.Л.Гончарова</w:t>
            </w:r>
            <w:proofErr w:type="spellEnd"/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30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</w:rPr>
              <w:t>Уравнения с одним неизвестным (9ч)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02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12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jc w:val="both"/>
              <w:rPr>
                <w:rFonts w:ascii="Liberation Serif" w:eastAsiaTheme="minorEastAsia" w:hAnsi="Liberation Serif" w:cs="Times New Roman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  <w:lang w:eastAsia="ru-RU"/>
              </w:rPr>
              <w:t xml:space="preserve">Уравнение и его корни. 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День работника дошкольного образования*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520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13-15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Решение уравнений с одним неизвестным, сводящихся к линейным</w:t>
            </w:r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</w:rPr>
              <w:t>.</w:t>
            </w:r>
            <w:proofErr w:type="gramStart"/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>.</w:t>
            </w:r>
            <w:proofErr w:type="gramEnd"/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Pr="00837C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ействия с десятичными дробями»</w:t>
            </w:r>
          </w:p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proofErr w:type="gramStart"/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Всероссийский открытый урок «ОБЖ» (приуроченный ко Дню 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lastRenderedPageBreak/>
              <w:t>гражданской обороны Российской Федерации*</w:t>
            </w:r>
            <w:proofErr w:type="gramEnd"/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lastRenderedPageBreak/>
              <w:t>3</w:t>
            </w:r>
          </w:p>
        </w:tc>
      </w:tr>
      <w:tr w:rsidR="00837C63" w:rsidRPr="00837C63" w:rsidTr="006F3EFD">
        <w:trPr>
          <w:trHeight w:val="520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lastRenderedPageBreak/>
              <w:t>16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Решение дробных уравнений с одним неизвестным, сводящихся </w:t>
            </w:r>
            <w:proofErr w:type="gramStart"/>
            <w:r w:rsidRPr="00837C63">
              <w:rPr>
                <w:rFonts w:ascii="Liberation Serif" w:hAnsi="Liberation Serif"/>
                <w:sz w:val="24"/>
                <w:szCs w:val="24"/>
              </w:rPr>
              <w:t>к</w:t>
            </w:r>
            <w:proofErr w:type="gramEnd"/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линейным. 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еждународный день детского церебрального паралича*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4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17-19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Решение задач с помощью уравнений.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8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20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Контрольная работа № 2 «Уравнения с одним неизвестным».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100-летие со дня рождения академика Российской академии образования Эрдниева </w:t>
            </w:r>
            <w:proofErr w:type="spellStart"/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Пюрвя</w:t>
            </w:r>
            <w:proofErr w:type="spellEnd"/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proofErr w:type="spellStart"/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учкаевича</w:t>
            </w:r>
            <w:proofErr w:type="spellEnd"/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. Всемирный день математики*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325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</w:rPr>
              <w:t>Одночлены и многочлены (18ч)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73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21-22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77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23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67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24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2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25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Одночлен. Стандартный вид одночлена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61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26-27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Cs/>
                <w:sz w:val="24"/>
                <w:szCs w:val="24"/>
              </w:rPr>
              <w:t>Умножение одночленов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Pr="00837C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равнение дробей и смешанных чисел»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520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28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Контрольная работа № 3   « Степень с натуральным показателем. Одночлены»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3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29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Многочлены Устранение дефицитов выявленных при проведении ВПР «</w:t>
            </w:r>
            <w:r w:rsidRPr="00837C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текстовых задач на проценты» 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7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30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Приведение подобных членов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3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31-32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Сложение и вычитание многочленов.</w:t>
            </w:r>
            <w:proofErr w:type="gramStart"/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>.</w:t>
            </w:r>
            <w:proofErr w:type="gramEnd"/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Pr="00837C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Логические задачи повышенной сложности. Работа с таблицами и диаграммами »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День матери в России*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37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33-34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837C63">
              <w:rPr>
                <w:rFonts w:ascii="Liberation Serif" w:hAnsi="Liberation Serif"/>
                <w:bCs/>
                <w:sz w:val="24"/>
                <w:szCs w:val="24"/>
              </w:rPr>
              <w:t>Умножение многочлена на одночлен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</w:p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837C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Всемирный день борьбы со СПИДом*</w:t>
            </w:r>
            <w:r w:rsidRPr="00837C63">
              <w:rPr>
                <w:rFonts w:ascii="Liberation Serif" w:hAnsi="Liberation Serif"/>
                <w:bCs/>
                <w:sz w:val="24"/>
                <w:szCs w:val="24"/>
              </w:rPr>
              <w:t xml:space="preserve">.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73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35-36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Умножение многочлена на многочлен. </w:t>
            </w:r>
          </w:p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Неизвестного Солдата*. Международный день инвалидов *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323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37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Деление одночлена и многочлена на одночлен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12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38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Контрольная работа № 4 «Одночлены и многочлены». </w:t>
            </w:r>
          </w:p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200-летие со дня рождения </w:t>
            </w:r>
            <w:proofErr w:type="spellStart"/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Н.А.Некрасова</w:t>
            </w:r>
            <w:proofErr w:type="spellEnd"/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.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24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ложение многочленов на множители. (16 ч)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71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lastRenderedPageBreak/>
              <w:t>39-40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Вынесение общего множителя за скобки Устранение дефицитов выявленных при проведении ВПР «</w:t>
            </w:r>
            <w:r w:rsidRPr="00837C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ыражения со скобками».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62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41-42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Способ группировки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65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43-45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Формула разности квадратов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73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46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Cs/>
                <w:sz w:val="24"/>
                <w:szCs w:val="24"/>
              </w:rPr>
              <w:t xml:space="preserve">Квадрат суммы.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16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47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Cs/>
                <w:sz w:val="24"/>
                <w:szCs w:val="24"/>
              </w:rPr>
              <w:t>Квадрат разности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1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48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Cs/>
                <w:sz w:val="24"/>
                <w:szCs w:val="24"/>
              </w:rPr>
              <w:t>Квадрат суммы. Квадрат разности.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520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49-51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Применение нескольких способов разложения многочлена на множители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52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Обобщение по теме «Разложение многочлена на множители». 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еждународный день родного языка*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520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53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Контрольная работа № 5 «Разложение многочлена на множители»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54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Анализ контрольной работы. Работа над ошибками.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</w:rPr>
              <w:t>Алгебраические дроби (14ч)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55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Алгебраическая дробь. Сокращение дробей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56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Сокращение алгебраических дробей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57-58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Приведение дробей к общему знаменателю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59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Сложение алгебраических дробей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60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Вычитание алгебраических дробей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61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Сложение и вычитание алгебраических дробей.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62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Умножение алгебраических дробей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63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Деление алгебраических дробей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64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Умножение и деление алгебраических дробей.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65-66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Совместные действия над алгебраическими дробями. Устранение дефицитов выявленных при проведении ВПР «</w:t>
            </w:r>
            <w:r w:rsidRPr="00837C63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несложных логических задач»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67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Обобщение по теме «Алгебраические дроби»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68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Контрольная работа № 7 «Алгебраические дроби»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</w:rPr>
              <w:t>Линейная функция и ее график (10ч)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lastRenderedPageBreak/>
              <w:t>69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Прямоугольная система координат на плоскости.</w:t>
            </w:r>
          </w:p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r w:rsidRPr="00837C63">
              <w:rPr>
                <w:rFonts w:ascii="Times New Roman" w:hAnsi="Times New Roman" w:cs="Times New Roman"/>
                <w:w w:val="0"/>
                <w:sz w:val="24"/>
                <w:szCs w:val="24"/>
                <w:lang w:eastAsia="ko-KR"/>
              </w:rPr>
              <w:t>Единый день профориентации*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70-71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Функции.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72-74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Функция у=</w:t>
            </w:r>
            <w:proofErr w:type="spellStart"/>
            <w:r w:rsidRPr="00837C63">
              <w:rPr>
                <w:rFonts w:ascii="Liberation Serif" w:hAnsi="Liberation Serif"/>
                <w:sz w:val="24"/>
                <w:szCs w:val="24"/>
              </w:rPr>
              <w:t>кх</w:t>
            </w:r>
            <w:proofErr w:type="spellEnd"/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и ее график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75-76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Линейная функция и ее график. </w:t>
            </w:r>
          </w:p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воссоединения Крыма и России*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.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77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Построение  графика линейной функции.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78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Контрольная работа № 8  «Линейная функция и ее график»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</w:rPr>
              <w:t>Системы двух уравнений с двумя неизвестными (14ч)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79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Системы уравнений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80-81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Решение систем уравнений способом  подстановки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82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Способ подстановки, решение задач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83-85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Способ сложения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86-88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Графический способ решения систем уравнений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89-91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92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Контрольная работа № 9 «Системы двух уравнений с двумя неизвестными»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</w:rPr>
              <w:t>Введение в комбинаторику (3 ч</w:t>
            </w:r>
            <w:proofErr w:type="gramStart"/>
            <w:r w:rsidRPr="00837C63">
              <w:rPr>
                <w:rFonts w:ascii="Liberation Serif" w:hAnsi="Liberation Serif"/>
                <w:b/>
                <w:sz w:val="24"/>
                <w:szCs w:val="24"/>
              </w:rPr>
              <w:t xml:space="preserve"> )</w:t>
            </w:r>
            <w:proofErr w:type="gramEnd"/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93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Cs/>
                <w:iCs/>
                <w:sz w:val="24"/>
                <w:szCs w:val="24"/>
              </w:rPr>
              <w:t>Различные комбинации из трех элементов.  Решение комбинаторных задач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94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b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Cs/>
                <w:iCs/>
                <w:sz w:val="24"/>
                <w:szCs w:val="24"/>
              </w:rPr>
              <w:t>Таблица вариантов и правило произведения.  Решение комбинаторных задач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95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Cs/>
                <w:iCs/>
                <w:sz w:val="24"/>
                <w:szCs w:val="24"/>
              </w:rPr>
              <w:t>Подсчет вариантов с помощью графов.  Решение комбинаторных задач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</w:rPr>
              <w:t>Повторение (6ч)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96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Формулы сокращенного умножения. Разложение многочленов на множители. Алгебраические дроби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97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Уравнения. Системы уравнений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t>98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Итоговая контрольная работа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mallCaps/>
                <w:sz w:val="24"/>
                <w:szCs w:val="24"/>
              </w:rPr>
              <w:lastRenderedPageBreak/>
              <w:t>99-101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Cs/>
                <w:iCs/>
                <w:sz w:val="24"/>
                <w:szCs w:val="24"/>
              </w:rPr>
              <w:t>Решение задач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8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ind w:hanging="8"/>
              <w:jc w:val="center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</w:rPr>
              <w:t xml:space="preserve">Итого 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</w:rPr>
              <w:t>101 час</w:t>
            </w:r>
          </w:p>
        </w:tc>
      </w:tr>
    </w:tbl>
    <w:p w:rsidR="00837C63" w:rsidRPr="00837C63" w:rsidRDefault="00837C63" w:rsidP="00837C63">
      <w:pPr>
        <w:spacing w:after="0" w:line="360" w:lineRule="auto"/>
        <w:jc w:val="center"/>
        <w:rPr>
          <w:rFonts w:ascii="Liberation Serif" w:hAnsi="Liberation Serif"/>
          <w:b/>
          <w:sz w:val="24"/>
          <w:szCs w:val="24"/>
          <w:lang w:eastAsia="ru-RU"/>
        </w:rPr>
      </w:pPr>
    </w:p>
    <w:p w:rsidR="00837C63" w:rsidRPr="00837C63" w:rsidRDefault="00837C63" w:rsidP="00837C63">
      <w:pPr>
        <w:spacing w:after="0" w:line="360" w:lineRule="auto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837C63">
        <w:rPr>
          <w:rFonts w:ascii="Liberation Serif" w:hAnsi="Liberation Serif"/>
          <w:b/>
          <w:sz w:val="24"/>
          <w:szCs w:val="24"/>
          <w:lang w:eastAsia="ru-RU"/>
        </w:rPr>
        <w:t>8 класс</w:t>
      </w:r>
    </w:p>
    <w:tbl>
      <w:tblPr>
        <w:tblStyle w:val="af"/>
        <w:tblW w:w="5000" w:type="pct"/>
        <w:tblLook w:val="01E0" w:firstRow="1" w:lastRow="1" w:firstColumn="1" w:lastColumn="1" w:noHBand="0" w:noVBand="0"/>
      </w:tblPr>
      <w:tblGrid>
        <w:gridCol w:w="1042"/>
        <w:gridCol w:w="7854"/>
        <w:gridCol w:w="1526"/>
      </w:tblGrid>
      <w:tr w:rsidR="00837C63" w:rsidRPr="00837C63" w:rsidTr="006F3EFD">
        <w:trPr>
          <w:trHeight w:val="520"/>
        </w:trPr>
        <w:tc>
          <w:tcPr>
            <w:tcW w:w="500" w:type="pct"/>
            <w:hideMark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768" w:type="pct"/>
            <w:hideMark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732" w:type="pct"/>
            <w:hideMark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 xml:space="preserve">Количество часов </w:t>
            </w:r>
          </w:p>
        </w:tc>
      </w:tr>
      <w:tr w:rsidR="00837C63" w:rsidRPr="00837C63" w:rsidTr="006F3EFD">
        <w:trPr>
          <w:trHeight w:val="28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Повторение – 2 часа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-2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</w:rPr>
              <w:t xml:space="preserve">ИТБ – 2 - 2018 Инструктаж по технике безопасности для учащихся при нахождении в </w:t>
            </w:r>
            <w:proofErr w:type="spellStart"/>
            <w:r w:rsidRPr="00837C63">
              <w:rPr>
                <w:rFonts w:ascii="Liberation Serif" w:hAnsi="Liberation Serif"/>
              </w:rPr>
              <w:t>общеучебном</w:t>
            </w:r>
            <w:proofErr w:type="spellEnd"/>
            <w:r w:rsidRPr="00837C63">
              <w:rPr>
                <w:rFonts w:ascii="Liberation Serif" w:hAnsi="Liberation Serif"/>
              </w:rPr>
              <w:t xml:space="preserve"> кабинете.   </w:t>
            </w: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Повторение курса алгебры.                     </w:t>
            </w:r>
            <w:r w:rsidRPr="00837C63">
              <w:rPr>
                <w:rFonts w:ascii="Liberation Serif" w:hAnsi="Liberation Serif" w:cs="Levenim MT"/>
                <w:lang w:eastAsia="ru-RU"/>
              </w:rPr>
              <w:t xml:space="preserve">День знаний.* Всероссийский урок ОБЖ (урок подготовки детей к действиям в условиях различного рода чрезвычайных ситуаций)*.   </w:t>
            </w:r>
            <w:r w:rsidRPr="00837C63">
              <w:rPr>
                <w:rFonts w:ascii="Times New Roman" w:hAnsi="Times New Roman" w:cs="Times New Roman"/>
                <w:color w:val="000000"/>
              </w:rPr>
              <w:t>День солидарности в борьбе с терроризмом*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Неравенства  (23 ч)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-4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Положительные и отрицательные числа.</w:t>
            </w:r>
            <w:r w:rsidRPr="00837C63">
              <w:rPr>
                <w:rFonts w:ascii="Liberation Serif" w:hAnsi="Liberation Serif" w:cs="Levenim MT"/>
                <w:lang w:eastAsia="ru-RU"/>
              </w:rPr>
              <w:t xml:space="preserve">                                                Международный день распространения грамотности*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Числовые неравенства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Входная контрольная работа 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Основные свойства числовых неравенств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Сложение и умножение неравенств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9-10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Строгие и нестрогие неравенства.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</w:rPr>
              <w:t>Умение оперировать на базовом уровне понятиями «обыкновенная дробь», «десятичная дробь» «смешанное число»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 w:cs="Levenim MT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Неравенства с одним неизвестным.</w:t>
            </w:r>
            <w:r w:rsidRPr="00837C63">
              <w:rPr>
                <w:rFonts w:ascii="Liberation Serif" w:hAnsi="Liberation Serif" w:cs="Levenim MT"/>
                <w:lang w:eastAsia="ru-RU"/>
              </w:rPr>
              <w:t xml:space="preserve"> 125 лет со дня рождения </w:t>
            </w:r>
            <w:proofErr w:type="spellStart"/>
            <w:r w:rsidRPr="00837C63">
              <w:rPr>
                <w:rFonts w:ascii="Liberation Serif" w:hAnsi="Liberation Serif" w:cs="Levenim MT"/>
                <w:lang w:eastAsia="ru-RU"/>
              </w:rPr>
              <w:t>В.Л.Гончарова</w:t>
            </w:r>
            <w:proofErr w:type="spellEnd"/>
            <w:r w:rsidRPr="00837C63">
              <w:rPr>
                <w:rFonts w:ascii="Liberation Serif" w:hAnsi="Liberation Serif" w:cs="Levenim MT"/>
                <w:lang w:eastAsia="ru-RU"/>
              </w:rPr>
              <w:t>*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2-15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 w:cs="Levenim MT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Решение неравенств. </w:t>
            </w:r>
            <w:r w:rsidRPr="00837C63">
              <w:rPr>
                <w:rFonts w:ascii="Liberation Serif" w:hAnsi="Liberation Serif" w:cs="Levenim MT"/>
                <w:lang w:eastAsia="ru-RU"/>
              </w:rPr>
              <w:t>День работников дошкольного образования*</w:t>
            </w:r>
          </w:p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 w:cs="Levenim MT"/>
                <w:lang w:eastAsia="ru-RU"/>
              </w:rPr>
              <w:t>Всероссийский открытый урок «ОБЖ</w:t>
            </w:r>
            <w:proofErr w:type="gramStart"/>
            <w:r w:rsidRPr="00837C63">
              <w:rPr>
                <w:rFonts w:ascii="Liberation Serif" w:hAnsi="Liberation Serif" w:cs="Levenim MT"/>
                <w:lang w:eastAsia="ru-RU"/>
              </w:rPr>
              <w:t>»(</w:t>
            </w:r>
            <w:proofErr w:type="gramEnd"/>
            <w:r w:rsidRPr="00837C63">
              <w:rPr>
                <w:rFonts w:ascii="Liberation Serif" w:hAnsi="Liberation Serif" w:cs="Levenim MT"/>
                <w:lang w:eastAsia="ru-RU"/>
              </w:rPr>
              <w:t>приуроченный ко Дню гражданской обороны Российской Федерации)*.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 «Работа с таблицами и диаграммами»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6-17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Системы неравенств с одним неизвестным. Числовые промежутки. </w:t>
            </w:r>
            <w:r w:rsidRPr="00837C63">
              <w:rPr>
                <w:rFonts w:ascii="Liberation Serif" w:hAnsi="Liberation Serif" w:cs="Levenim MT"/>
                <w:lang w:eastAsia="ru-RU"/>
              </w:rPr>
              <w:t>Международный день детского церебрального паралича*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>Устранение дефицитов выявленных при проведении ВПР «</w:t>
            </w:r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. Запись числовых </w:t>
            </w:r>
            <w:proofErr w:type="spellStart"/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</w:rPr>
              <w:t>значенй</w:t>
            </w:r>
            <w:proofErr w:type="spellEnd"/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 реальных величин с использованием разных систем измерения», «Задачи на покупки; нахождение процента от числа, числа по проценту от него, процентное отношение двух чисел, процентное снижение или процентное повышение величины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lastRenderedPageBreak/>
              <w:t>18-20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 w:cs="Levenim MT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систем неравенств.</w:t>
            </w:r>
            <w:r w:rsidRPr="00837C63">
              <w:rPr>
                <w:rFonts w:ascii="Liberation Serif" w:hAnsi="Liberation Serif" w:cs="Levenim MT"/>
                <w:lang w:eastAsia="ru-RU"/>
              </w:rPr>
              <w:t xml:space="preserve"> </w:t>
            </w:r>
          </w:p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 w:cs="Levenim MT"/>
                <w:lang w:eastAsia="ru-RU"/>
              </w:rPr>
            </w:pPr>
            <w:r w:rsidRPr="00837C63">
              <w:rPr>
                <w:rFonts w:ascii="Liberation Serif" w:hAnsi="Liberation Serif" w:cs="Levenim MT"/>
                <w:lang w:eastAsia="ru-RU"/>
              </w:rPr>
              <w:t xml:space="preserve">100 лет со дня рождения академика Российской академии образования </w:t>
            </w:r>
            <w:proofErr w:type="spellStart"/>
            <w:r w:rsidRPr="00837C63">
              <w:rPr>
                <w:rFonts w:ascii="Liberation Serif" w:hAnsi="Liberation Serif" w:cs="Levenim MT"/>
                <w:lang w:eastAsia="ru-RU"/>
              </w:rPr>
              <w:t>Э.П.Мучкаевича</w:t>
            </w:r>
            <w:proofErr w:type="spellEnd"/>
            <w:r w:rsidRPr="00837C63">
              <w:rPr>
                <w:rFonts w:ascii="Liberation Serif" w:hAnsi="Liberation Serif" w:cs="Levenim MT"/>
                <w:lang w:eastAsia="ru-RU"/>
              </w:rPr>
              <w:t>*</w:t>
            </w:r>
          </w:p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 w:cs="Levenim MT"/>
                <w:lang w:eastAsia="ru-RU"/>
              </w:rPr>
              <w:t>Всемирный день математики*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                                                                           Устранение дефицитов выявленных при проведении ВПР «</w:t>
            </w:r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</w:rPr>
              <w:t>Несложные логические задачи, находить пересечение, объединение, подмножество в простейших ситуациях», «Умение извлекать информацию, представленную в таблицах, на диаграммах, графиках»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1-23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Модуль числа. Уравнения и неравенства, содержащие модуль.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Построение графика линейной функции», «Решение линейных уравнения и уравнения, сводимые к </w:t>
            </w:r>
            <w:proofErr w:type="gramStart"/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</w:rPr>
              <w:t>линейным</w:t>
            </w:r>
            <w:proofErr w:type="gramEnd"/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, с помощью тождественных преобразований»  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Обобщение и повторение темы «Неравенства»</w:t>
            </w:r>
            <w:proofErr w:type="gramStart"/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.</w:t>
            </w:r>
            <w:proofErr w:type="gramEnd"/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(</w:t>
            </w:r>
            <w:proofErr w:type="gramStart"/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п</w:t>
            </w:r>
            <w:proofErr w:type="gramEnd"/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одготовка к контрольной работе)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1 по теме «Неравенства»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Приближенные вычисления   (7 ч)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Приближенные значения величин. Погрешность приближения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Оценка погрешности.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</w:rPr>
              <w:t>Решение задачи на основе рассмотрения реальных ситуаций, в которых не требуется точный вычислительный результат», «Преобразования выражений: раскрывать скобки, приводить подобные слагаемые, использовать формулы сокращённого умножения»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Округление чисел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Относительная погрешность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0</w:t>
            </w:r>
          </w:p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Практические приемы приближенных вычислений. Стандартный вид числа. 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Простейшие вычисления на МК.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</w:rPr>
              <w:t>Иллюстрация с помощью графика реальной зависимости или процесса по их характеристикам»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Контрольная работа № 2 «Приближенные вычисления» </w:t>
            </w:r>
          </w:p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 w:cs="Levenim MT"/>
                <w:lang w:eastAsia="ru-RU"/>
              </w:rPr>
              <w:t>День матери в России*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Квадратные корни  (11 ч)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65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Арифметический квадратный корень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lastRenderedPageBreak/>
              <w:t>34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 w:cs="Levenim MT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Действительные числа.</w:t>
            </w:r>
            <w:r w:rsidRPr="00837C63">
              <w:rPr>
                <w:rFonts w:ascii="Liberation Serif" w:hAnsi="Liberation Serif" w:cs="Levenim MT"/>
                <w:lang w:eastAsia="ru-RU"/>
              </w:rPr>
              <w:t xml:space="preserve"> Всероссийский день борьбы со СПИДом*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5-36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 w:cs="Levenim MT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Квадратный корень из степени. </w:t>
            </w:r>
            <w:r w:rsidRPr="00837C63">
              <w:rPr>
                <w:rFonts w:ascii="Liberation Serif" w:hAnsi="Liberation Serif" w:cs="Levenim MT"/>
                <w:lang w:eastAsia="ru-RU"/>
              </w:rPr>
              <w:t>День Неизвестного солдата*</w:t>
            </w:r>
          </w:p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 w:cs="Levenim MT"/>
                <w:lang w:eastAsia="ru-RU"/>
              </w:rPr>
              <w:t>Международный день инвалидов*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                                                                          Устранение дефицитов выявленных при проведении ВПР «</w:t>
            </w:r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Решение </w:t>
            </w:r>
            <w:proofErr w:type="spellStart"/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</w:rPr>
              <w:t>задачь</w:t>
            </w:r>
            <w:proofErr w:type="spellEnd"/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 разных типов (на работу, покупки, движение)»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7-38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Квадратный корень из произведения. </w:t>
            </w:r>
            <w:r w:rsidRPr="00837C63">
              <w:rPr>
                <w:rFonts w:ascii="Liberation Serif" w:hAnsi="Liberation Serif" w:cs="Levenim MT"/>
                <w:lang w:eastAsia="ru-RU"/>
              </w:rPr>
              <w:t xml:space="preserve">200 лет со дня рождения </w:t>
            </w:r>
            <w:proofErr w:type="spellStart"/>
            <w:r w:rsidRPr="00837C63">
              <w:rPr>
                <w:rFonts w:ascii="Liberation Serif" w:hAnsi="Liberation Serif" w:cs="Levenim MT"/>
                <w:lang w:eastAsia="ru-RU"/>
              </w:rPr>
              <w:t>Н.А.Некрасова</w:t>
            </w:r>
            <w:proofErr w:type="spellEnd"/>
            <w:r w:rsidRPr="00837C63">
              <w:rPr>
                <w:rFonts w:ascii="Liberation Serif" w:hAnsi="Liberation Serif" w:cs="Levenim MT"/>
                <w:lang w:eastAsia="ru-RU"/>
              </w:rPr>
              <w:t xml:space="preserve">*. 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</w:rPr>
              <w:t>Умение извлекать информацию, представленную в таблицах, на диаграммах, графиках»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9-41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ый корень из дроби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Обобщение по теме «Квадратные корни»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3  «Квадратные корни»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Квадратные уравнения     (28 ч)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44-45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ое уравнение и его корни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46-48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160" w:line="254" w:lineRule="auto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Неполные квадратные уравнения.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49-50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160" w:line="254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Метод выделения полного квадрата. 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51-53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160" w:line="254" w:lineRule="auto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Решение квадратных уравнений. 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54-56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Приведенное квадратное уравнение. Теорема Виета. 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.Обобщающий урок «Квадратные уравнения»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Контрольная работа № 4 «Квадратные уравнения»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59-61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160" w:line="254" w:lineRule="auto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Уравнения, сводящиеся к </w:t>
            </w:r>
            <w:proofErr w:type="gramStart"/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ым</w:t>
            </w:r>
            <w:proofErr w:type="gramEnd"/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.</w:t>
            </w:r>
            <w:r w:rsidRPr="00837C63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                            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62-65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160" w:line="254" w:lineRule="auto"/>
              <w:rPr>
                <w:rFonts w:ascii="Liberation Serif" w:hAnsi="Liberation Serif" w:cs="Levenim MT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Решение задач с помощью квадратных уравнений. </w:t>
            </w:r>
            <w:r w:rsidRPr="00837C63">
              <w:rPr>
                <w:rFonts w:ascii="Liberation Serif" w:hAnsi="Liberation Serif" w:cs="Levenim MT"/>
                <w:lang w:eastAsia="ru-RU"/>
              </w:rPr>
              <w:t xml:space="preserve">Международный день родного языка*    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66-68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54" w:lineRule="auto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Решение простейших систем, содержащих уравнения второй степени. 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69 -70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Обобщение по теме «Квадратные уравнения».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 5 «Квадратные уравнения»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Квадратичная функция  </w:t>
            </w:r>
            <w:proofErr w:type="gramStart"/>
            <w:r w:rsidRPr="00837C6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( </w:t>
            </w:r>
            <w:proofErr w:type="gramEnd"/>
            <w:r w:rsidRPr="00837C6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15 ч)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Определение квадратичной функции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Функция у = х</w:t>
            </w:r>
            <w:proofErr w:type="gramStart"/>
            <w:r w:rsidRPr="00837C63">
              <w:rPr>
                <w:rFonts w:ascii="Liberation Serif" w:hAnsi="Liberation Serif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.   </w:t>
            </w:r>
            <w:r w:rsidRPr="00837C63">
              <w:rPr>
                <w:rFonts w:ascii="Liberation Serif" w:hAnsi="Liberation Serif" w:cs="Levenim MT"/>
                <w:lang w:eastAsia="ru-RU"/>
              </w:rPr>
              <w:t>Единый день профориентации*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74-76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Функция у=ах</w:t>
            </w:r>
            <w:proofErr w:type="gramStart"/>
            <w:r w:rsidRPr="00837C63">
              <w:rPr>
                <w:rFonts w:ascii="Liberation Serif" w:hAnsi="Liberation Serif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.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 </w:t>
            </w:r>
            <w:r w:rsidRPr="00837C63">
              <w:rPr>
                <w:rFonts w:ascii="Liberation Serif" w:hAnsi="Liberation Serif" w:cs="Levenim MT"/>
                <w:lang w:eastAsia="ru-RU"/>
              </w:rPr>
              <w:t xml:space="preserve">День воссоединения Крыма и России*                                                      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 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lastRenderedPageBreak/>
              <w:t>77-79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Функция у=ах</w:t>
            </w:r>
            <w:proofErr w:type="gramStart"/>
            <w:r w:rsidRPr="00837C63">
              <w:rPr>
                <w:rFonts w:ascii="Liberation Serif" w:hAnsi="Liberation Serif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837C63">
              <w:rPr>
                <w:rFonts w:ascii="Liberation Serif" w:hAnsi="Liberation Serif"/>
                <w:sz w:val="24"/>
                <w:szCs w:val="24"/>
                <w:vertAlign w:val="superscript"/>
                <w:lang w:eastAsia="ru-RU"/>
              </w:rPr>
              <w:t xml:space="preserve"> </w:t>
            </w: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+ </w:t>
            </w:r>
            <w:proofErr w:type="spellStart"/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вх</w:t>
            </w:r>
            <w:proofErr w:type="spellEnd"/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+ с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80-83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Построение графика квадратичной функции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84-</w:t>
            </w:r>
            <w:r w:rsidRPr="00837C63">
              <w:rPr>
                <w:rFonts w:ascii="Liberation Serif" w:eastAsia="Times New Roman" w:hAnsi="Liberation Serif" w:cs="Times New Roman"/>
              </w:rPr>
              <w:t xml:space="preserve"> </w:t>
            </w: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Обобщающий урок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 6 по теме «Квадратичная функция»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Квадратные неравенства    </w:t>
            </w:r>
            <w:proofErr w:type="gramStart"/>
            <w:r w:rsidRPr="00837C6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( </w:t>
            </w:r>
            <w:proofErr w:type="gramEnd"/>
            <w:r w:rsidRPr="00837C6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10 ч)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87-88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ое неравенство и его решение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89-90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квадратного неравенства с помощью графика квадратичной функции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91-93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Метод интервалов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Исследование квадратичной функции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Обобщающий урок по теме «Квадратные неравенства»           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7  «Квадратные неравенства»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Повторение   </w:t>
            </w:r>
            <w:proofErr w:type="gramStart"/>
            <w:r w:rsidRPr="00837C6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( </w:t>
            </w:r>
            <w:proofErr w:type="gramEnd"/>
            <w:r w:rsidRPr="00837C6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5 ч)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Неравенства. Квадратные уравнения 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ичная функция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Итоговая контрольная работа.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lang w:eastAsia="ru-RU"/>
              </w:rPr>
            </w:pPr>
            <w:r w:rsidRPr="00837C63">
              <w:rPr>
                <w:rFonts w:ascii="Liberation Serif" w:hAnsi="Liberation Serif"/>
                <w:lang w:eastAsia="ru-RU"/>
              </w:rPr>
              <w:t>100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Обобщающий урок. 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7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</w:rPr>
              <w:t xml:space="preserve">Итого  </w:t>
            </w:r>
          </w:p>
        </w:tc>
        <w:tc>
          <w:tcPr>
            <w:tcW w:w="732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</w:rPr>
              <w:t>101час</w:t>
            </w:r>
          </w:p>
        </w:tc>
      </w:tr>
    </w:tbl>
    <w:p w:rsidR="00837C63" w:rsidRPr="00837C63" w:rsidRDefault="00837C63" w:rsidP="00837C63">
      <w:pPr>
        <w:rPr>
          <w:rFonts w:ascii="Liberation Serif" w:hAnsi="Liberation Serif"/>
        </w:rPr>
      </w:pPr>
    </w:p>
    <w:p w:rsidR="00837C63" w:rsidRPr="00837C63" w:rsidRDefault="00837C63" w:rsidP="00837C63">
      <w:pPr>
        <w:spacing w:after="0" w:line="36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837C63">
        <w:rPr>
          <w:rFonts w:ascii="Liberation Serif" w:hAnsi="Liberation Serif"/>
          <w:b/>
          <w:sz w:val="24"/>
          <w:szCs w:val="24"/>
          <w:lang w:eastAsia="ru-RU"/>
        </w:rPr>
        <w:t xml:space="preserve">9 класс </w:t>
      </w:r>
    </w:p>
    <w:tbl>
      <w:tblPr>
        <w:tblStyle w:val="af"/>
        <w:tblW w:w="5000" w:type="pct"/>
        <w:tblLook w:val="01E0" w:firstRow="1" w:lastRow="1" w:firstColumn="1" w:lastColumn="1" w:noHBand="0" w:noVBand="0"/>
      </w:tblPr>
      <w:tblGrid>
        <w:gridCol w:w="1042"/>
        <w:gridCol w:w="7456"/>
        <w:gridCol w:w="1924"/>
      </w:tblGrid>
      <w:tr w:rsidR="00837C63" w:rsidRPr="00837C63" w:rsidTr="006F3EFD">
        <w:trPr>
          <w:trHeight w:val="520"/>
        </w:trPr>
        <w:tc>
          <w:tcPr>
            <w:tcW w:w="500" w:type="pct"/>
            <w:hideMark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577" w:type="pct"/>
            <w:hideMark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923" w:type="pct"/>
            <w:hideMark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 xml:space="preserve">Количество часов </w:t>
            </w:r>
          </w:p>
        </w:tc>
      </w:tr>
      <w:tr w:rsidR="00837C63" w:rsidRPr="00837C63" w:rsidTr="006F3EFD">
        <w:trPr>
          <w:trHeight w:val="29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Повторение курса алгебры 8 класса (2 ч)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62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 1-2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ИОТ-16-2016 Инструкция по охране труда для учащихся в </w:t>
            </w:r>
            <w:proofErr w:type="spellStart"/>
            <w:r w:rsidRPr="00837C63">
              <w:rPr>
                <w:rFonts w:ascii="Liberation Serif" w:hAnsi="Liberation Serif"/>
                <w:color w:val="000000"/>
                <w:sz w:val="24"/>
                <w:szCs w:val="24"/>
              </w:rPr>
              <w:t>общеучебном</w:t>
            </w:r>
            <w:proofErr w:type="spellEnd"/>
            <w:r w:rsidRPr="00837C63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 кабинете.                                                                                                            </w:t>
            </w: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Повторение курса алгебры. 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День знаний*</w:t>
            </w: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   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Всероссийский урок «ОБЖ» (урок подготовки детей к действиям в условиях различного рода чрезвычайных ситуаций)* День солидарности в борьбе с терроризмом*</w:t>
            </w: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                                                  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65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lastRenderedPageBreak/>
              <w:t>3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color w:val="000000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65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/>
                <w:i/>
                <w:sz w:val="24"/>
                <w:szCs w:val="24"/>
              </w:rPr>
              <w:t>Степень с рациональным показателем  (12 ч)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56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4-5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Степень с целым показателем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>Устранение дефицитов выявленных при проведении ВПР « Действие с дробями.  Десятичные и обыкновенные дроби»</w:t>
            </w:r>
          </w:p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еждународный день распространения грамотности*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6-7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8-9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Свойства арифметического корня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10-11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widowControl w:val="0"/>
              <w:autoSpaceDE w:val="0"/>
              <w:autoSpaceDN w:val="0"/>
              <w:adjustRightInd w:val="0"/>
              <w:spacing w:after="200" w:line="276" w:lineRule="auto"/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Степень с рациональным показателем.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</w:p>
          <w:p w:rsidR="00837C63" w:rsidRPr="00837C63" w:rsidRDefault="00837C63" w:rsidP="00837C63">
            <w:pPr>
              <w:widowControl w:val="0"/>
              <w:autoSpaceDE w:val="0"/>
              <w:autoSpaceDN w:val="0"/>
              <w:adjustRightInd w:val="0"/>
              <w:spacing w:after="200" w:line="276" w:lineRule="auto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125 лет со дня рождения </w:t>
            </w:r>
            <w:proofErr w:type="spellStart"/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В.Л.Гончарова</w:t>
            </w:r>
            <w:proofErr w:type="spellEnd"/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12-13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Возведение в степень числового неравенства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>Устранение дефицитов выявленных при проведении ВПР « Квадратные корни»</w:t>
            </w:r>
          </w:p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День работника дошкольного образования*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14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Решение задач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 « Уравнения»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15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autoSpaceDE w:val="0"/>
              <w:autoSpaceDN w:val="0"/>
              <w:adjustRightInd w:val="0"/>
              <w:spacing w:after="200" w:line="276" w:lineRule="auto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</w:rPr>
              <w:t>Контрольная работа №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1 </w:t>
            </w:r>
          </w:p>
          <w:p w:rsidR="00837C63" w:rsidRPr="00837C63" w:rsidRDefault="00837C63" w:rsidP="00837C63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</w:rPr>
              <w:t>«Степень с рациональным показателем»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</w:p>
          <w:p w:rsidR="00837C63" w:rsidRPr="00837C63" w:rsidRDefault="00837C63" w:rsidP="00837C63">
            <w:pPr>
              <w:autoSpaceDE w:val="0"/>
              <w:autoSpaceDN w:val="0"/>
              <w:adjustRightInd w:val="0"/>
              <w:spacing w:after="200" w:line="276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Всероссийский открытый урок «ОБЖ» (приуроченный ко Дню гражданской обороны Российской Федерации)*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autoSpaceDE w:val="0"/>
              <w:autoSpaceDN w:val="0"/>
              <w:adjustRightInd w:val="0"/>
              <w:spacing w:after="200" w:line="276" w:lineRule="auto"/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autoSpaceDE w:val="0"/>
              <w:autoSpaceDN w:val="0"/>
              <w:adjustRightInd w:val="0"/>
              <w:spacing w:after="200" w:line="276" w:lineRule="auto"/>
              <w:rPr>
                <w:rFonts w:ascii="Liberation Serif" w:hAnsi="Liberation Serif" w:cs="PragmaticaC"/>
                <w:sz w:val="17"/>
                <w:szCs w:val="17"/>
              </w:rPr>
            </w:pPr>
            <w:r w:rsidRPr="00837C63">
              <w:rPr>
                <w:rFonts w:ascii="Liberation Serif" w:hAnsi="Liberation Serif"/>
                <w:b/>
                <w:i/>
                <w:sz w:val="24"/>
                <w:szCs w:val="24"/>
              </w:rPr>
              <w:t>Степенная функция</w:t>
            </w:r>
            <w:r w:rsidRPr="00837C63">
              <w:rPr>
                <w:rFonts w:ascii="Liberation Serif" w:hAnsi="Liberation Serif"/>
                <w:b/>
                <w:sz w:val="24"/>
                <w:szCs w:val="24"/>
              </w:rPr>
              <w:t xml:space="preserve"> (</w:t>
            </w:r>
            <w:r w:rsidRPr="00837C63">
              <w:rPr>
                <w:rFonts w:ascii="Liberation Serif" w:hAnsi="Liberation Serif"/>
                <w:b/>
                <w:i/>
                <w:sz w:val="24"/>
                <w:szCs w:val="24"/>
              </w:rPr>
              <w:t>17 ч)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16-18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Область определения функции.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>Устранение дефицитов выявленных при проведении ВПР «Графики»</w:t>
            </w:r>
          </w:p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еждународный день детского церебрального паралича*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19-21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Возрастание и убывание функции.</w:t>
            </w:r>
          </w:p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100-летие со дня рождения академика Российской академии образования Эрдниева </w:t>
            </w:r>
            <w:proofErr w:type="spellStart"/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Пюрвя</w:t>
            </w:r>
            <w:proofErr w:type="spellEnd"/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proofErr w:type="spellStart"/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учкаевича</w:t>
            </w:r>
            <w:proofErr w:type="spellEnd"/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 Всемирный день математики*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22-24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Четность и нечетность функции. Устранение дефицитов выявленных при проведении ВПР « Системы неравенств»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25-27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Функция у=</w:t>
            </w:r>
            <w:r w:rsidRPr="00837C63">
              <w:rPr>
                <w:rFonts w:ascii="Liberation Serif" w:hAnsi="Liberation Serif"/>
                <w:sz w:val="24"/>
                <w:szCs w:val="24"/>
                <w:lang w:val="en-US"/>
              </w:rPr>
              <w:t>k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>/х.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28-30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Неравенства и уравнения, содержащие степень. Устранение 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lastRenderedPageBreak/>
              <w:t>дефицитов выявленных при проведении ВПР «работа с формулами»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lastRenderedPageBreak/>
              <w:t>3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lastRenderedPageBreak/>
              <w:t>31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Решение задач «Степенная функция»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32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autoSpaceDE w:val="0"/>
              <w:autoSpaceDN w:val="0"/>
              <w:adjustRightInd w:val="0"/>
              <w:spacing w:after="200" w:line="276" w:lineRule="auto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Контрольная работа № 2 «Степенная функция».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матери в России*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autoSpaceDE w:val="0"/>
              <w:autoSpaceDN w:val="0"/>
              <w:adjustRightInd w:val="0"/>
              <w:spacing w:after="200" w:line="276" w:lineRule="auto"/>
              <w:rPr>
                <w:rFonts w:ascii="Liberation Serif" w:hAnsi="Liberation Serif" w:cs="PragmaticaC"/>
                <w:sz w:val="17"/>
                <w:szCs w:val="17"/>
              </w:rPr>
            </w:pPr>
            <w:r w:rsidRPr="00837C6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Прогрессии  (15ч)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33-34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Числовая последовательность Устранение дефицитов выявленных при проведении ВПР « Квадратные неравенства»</w:t>
            </w:r>
          </w:p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Всемирный день борьбы со СПИДом*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35-36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Арифметическая прогрессия.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Неизвестного Солдата* Международный день инвалидов*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37-39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Сумма </w:t>
            </w:r>
            <w:proofErr w:type="gramStart"/>
            <w:r w:rsidRPr="00837C63">
              <w:rPr>
                <w:rFonts w:ascii="Liberation Serif" w:hAnsi="Liberation Serif"/>
                <w:i/>
                <w:sz w:val="24"/>
                <w:szCs w:val="24"/>
              </w:rPr>
              <w:t>п</w:t>
            </w:r>
            <w:proofErr w:type="gramEnd"/>
            <w:r w:rsidRPr="00837C63">
              <w:rPr>
                <w:rFonts w:ascii="Liberation Serif" w:hAnsi="Liberation Serif"/>
                <w:i/>
                <w:sz w:val="24"/>
                <w:szCs w:val="24"/>
              </w:rPr>
              <w:t xml:space="preserve"> 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>первых членов арифметической прогрессии.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200-летие со дня рождения </w:t>
            </w:r>
            <w:proofErr w:type="spellStart"/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Н.А.Некрасова</w:t>
            </w:r>
            <w:proofErr w:type="spellEnd"/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40-41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Liberation Serif" w:hAnsi="Liberation Serif"/>
                <w:b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>Геометрическая прогрессия.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42-44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Сумма </w:t>
            </w:r>
            <w:proofErr w:type="gramStart"/>
            <w:r w:rsidRPr="00837C63">
              <w:rPr>
                <w:rFonts w:ascii="Liberation Serif" w:hAnsi="Liberation Serif"/>
                <w:i/>
                <w:sz w:val="24"/>
                <w:szCs w:val="24"/>
              </w:rPr>
              <w:t>п</w:t>
            </w:r>
            <w:proofErr w:type="gramEnd"/>
            <w:r w:rsidRPr="00837C63">
              <w:rPr>
                <w:rFonts w:ascii="Liberation Serif" w:hAnsi="Liberation Serif"/>
                <w:i/>
                <w:sz w:val="24"/>
                <w:szCs w:val="24"/>
              </w:rPr>
              <w:t xml:space="preserve"> 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первых членов геометрической прогрессии. Устранение дефицитов выявленных при проведении ВПР « </w:t>
            </w:r>
            <w:proofErr w:type="gramStart"/>
            <w:r w:rsidRPr="00837C63">
              <w:rPr>
                <w:rFonts w:ascii="Liberation Serif" w:hAnsi="Liberation Serif"/>
                <w:sz w:val="24"/>
                <w:szCs w:val="24"/>
              </w:rPr>
              <w:t>Координатная</w:t>
            </w:r>
            <w:proofErr w:type="gramEnd"/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прямая»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45-46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autoSpaceDE w:val="0"/>
              <w:autoSpaceDN w:val="0"/>
              <w:adjustRightInd w:val="0"/>
              <w:spacing w:after="200" w:line="276" w:lineRule="auto"/>
              <w:jc w:val="both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Решение задач « Прогрессия»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47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Контрольная работа №3 </w:t>
            </w: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«Прогрессии»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autoSpaceDE w:val="0"/>
              <w:autoSpaceDN w:val="0"/>
              <w:adjustRightInd w:val="0"/>
              <w:spacing w:after="200" w:line="276" w:lineRule="auto"/>
              <w:rPr>
                <w:rFonts w:ascii="Liberation Serif" w:hAnsi="Liberation Serif"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Случайные события  (14 ч)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48-50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События  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51-53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Вероятность события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54-56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Решение вероятностных задач.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57-58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Геометрическая вероятность.   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59-60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Обобщение по теме «Случайные события». 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61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Контрольная работа №4 «Случайные события» 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autoSpaceDE w:val="0"/>
              <w:autoSpaceDN w:val="0"/>
              <w:adjustRightInd w:val="0"/>
              <w:spacing w:after="200" w:line="276" w:lineRule="auto"/>
              <w:rPr>
                <w:rFonts w:ascii="Liberation Serif" w:hAnsi="Liberation Serif" w:cs="PragmaticaC"/>
                <w:b/>
                <w:sz w:val="17"/>
                <w:szCs w:val="17"/>
              </w:rPr>
            </w:pPr>
            <w:r w:rsidRPr="00837C6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Случайные величины  (12 ч)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62-63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Таблицы распределения 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>случайных величин.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Международный день родного языка*</w:t>
            </w:r>
            <w:r w:rsidRPr="00837C63"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64-66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Полигоны частот.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67-68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Генеральная совокупность и выборка.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lastRenderedPageBreak/>
              <w:t>69-71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Размах и центральные тенденции.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72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Обобщение по теме «Случайные величины» </w:t>
            </w:r>
            <w:r w:rsidRPr="00837C63">
              <w:rPr>
                <w:rFonts w:ascii="Times New Roman" w:hAnsi="Times New Roman" w:cs="Times New Roman"/>
                <w:w w:val="0"/>
                <w:sz w:val="24"/>
                <w:szCs w:val="24"/>
                <w:lang w:eastAsia="ko-KR"/>
              </w:rPr>
              <w:t>Единый день профориентации*</w:t>
            </w: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73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Контрольная работа № 5 «Случайные величины»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autoSpaceDE w:val="0"/>
              <w:autoSpaceDN w:val="0"/>
              <w:adjustRightInd w:val="0"/>
              <w:spacing w:after="200" w:line="276" w:lineRule="auto"/>
              <w:rPr>
                <w:rFonts w:ascii="Liberation Serif" w:hAnsi="Liberation Serif" w:cs="PragmaticaC"/>
                <w:sz w:val="17"/>
                <w:szCs w:val="17"/>
              </w:rPr>
            </w:pPr>
            <w:r w:rsidRPr="00837C6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Множества. Логика  </w:t>
            </w:r>
            <w:proofErr w:type="gramStart"/>
            <w:r w:rsidRPr="00837C6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( </w:t>
            </w:r>
            <w:proofErr w:type="gramEnd"/>
            <w:r w:rsidRPr="00837C6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16 ч)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74-76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Cs/>
                <w:iCs/>
                <w:sz w:val="24"/>
                <w:szCs w:val="24"/>
              </w:rPr>
              <w:t xml:space="preserve">Множества. </w:t>
            </w:r>
            <w:r w:rsidRPr="00837C63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День воссоединения Крыма и России*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77-78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Cs/>
                <w:iCs/>
                <w:sz w:val="24"/>
                <w:szCs w:val="24"/>
              </w:rPr>
              <w:t>Высказывания. Теоремы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79-80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Cs/>
                <w:iCs/>
                <w:sz w:val="24"/>
                <w:szCs w:val="24"/>
              </w:rPr>
              <w:t xml:space="preserve">Уравнение окружности. Уравнение </w:t>
            </w:r>
            <w:proofErr w:type="gramStart"/>
            <w:r w:rsidRPr="00837C63">
              <w:rPr>
                <w:rFonts w:ascii="Liberation Serif" w:hAnsi="Liberation Serif"/>
                <w:bCs/>
                <w:iCs/>
                <w:sz w:val="24"/>
                <w:szCs w:val="24"/>
              </w:rPr>
              <w:t>прямой</w:t>
            </w:r>
            <w:proofErr w:type="gramEnd"/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81-83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Cs/>
                <w:iCs/>
                <w:sz w:val="24"/>
                <w:szCs w:val="24"/>
              </w:rPr>
              <w:t>Множество точек на координатной плоскости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84-88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Cs/>
                <w:iCs/>
                <w:sz w:val="24"/>
                <w:szCs w:val="24"/>
              </w:rPr>
              <w:t>Обобщающий урок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89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Контрольная работа №8 «Множества и логика»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autoSpaceDE w:val="0"/>
              <w:autoSpaceDN w:val="0"/>
              <w:adjustRightInd w:val="0"/>
              <w:spacing w:after="200" w:line="276" w:lineRule="auto"/>
              <w:rPr>
                <w:rFonts w:ascii="Liberation Serif" w:hAnsi="Liberation Serif" w:cs="PragmaticaC"/>
                <w:b/>
                <w:sz w:val="17"/>
                <w:szCs w:val="17"/>
              </w:rPr>
            </w:pPr>
            <w:r w:rsidRPr="00837C6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Повторение  </w:t>
            </w:r>
            <w:proofErr w:type="gramStart"/>
            <w:r w:rsidRPr="00837C6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( </w:t>
            </w:r>
            <w:proofErr w:type="gramEnd"/>
            <w:r w:rsidRPr="00837C6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12 ч)</w:t>
            </w:r>
            <w:r w:rsidRPr="00837C63">
              <w:rPr>
                <w:rFonts w:ascii="Liberation Serif" w:hAnsi="Liberation Serif" w:cs="PragmaticaC"/>
                <w:b/>
                <w:sz w:val="17"/>
                <w:szCs w:val="17"/>
              </w:rPr>
              <w:t xml:space="preserve">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90-91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 Графики функций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92-94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Уравнения.  Системы уравнений. Неравенства. Системы неравенств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95-96</w:t>
            </w:r>
          </w:p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    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Последовательность</w:t>
            </w:r>
            <w:proofErr w:type="gramStart"/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 .</w:t>
            </w:r>
            <w:proofErr w:type="gramEnd"/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 xml:space="preserve"> Арифметическая прогрессия.  </w:t>
            </w:r>
          </w:p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Геометрическая прогрессия.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97-98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Вероятность. Статистика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99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Итоговая контрольная работа № 9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iCs/>
                <w:sz w:val="24"/>
                <w:szCs w:val="24"/>
              </w:rPr>
              <w:t>100-101</w:t>
            </w: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rPr>
                <w:rFonts w:ascii="Liberation Serif" w:hAnsi="Liberation Serif"/>
                <w:iCs/>
                <w:sz w:val="24"/>
                <w:szCs w:val="24"/>
              </w:rPr>
            </w:pPr>
            <w:r>
              <w:rPr>
                <w:rFonts w:ascii="Liberation Serif" w:hAnsi="Liberation Serif"/>
                <w:iCs/>
                <w:sz w:val="24"/>
                <w:szCs w:val="24"/>
              </w:rPr>
              <w:t>Текстовые задачи.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37C63" w:rsidRPr="00837C63" w:rsidTr="006F3EFD">
        <w:trPr>
          <w:trHeight w:val="259"/>
        </w:trPr>
        <w:tc>
          <w:tcPr>
            <w:tcW w:w="500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37C63" w:rsidRPr="00837C63" w:rsidRDefault="00837C63" w:rsidP="00837C63">
            <w:pPr>
              <w:spacing w:after="200" w:line="276" w:lineRule="auto"/>
              <w:jc w:val="right"/>
              <w:rPr>
                <w:rFonts w:ascii="Liberation Serif" w:hAnsi="Liberation Serif"/>
                <w:iCs/>
                <w:sz w:val="24"/>
                <w:szCs w:val="24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</w:rPr>
              <w:t xml:space="preserve">Итого  </w:t>
            </w:r>
          </w:p>
        </w:tc>
        <w:tc>
          <w:tcPr>
            <w:tcW w:w="923" w:type="pct"/>
          </w:tcPr>
          <w:p w:rsidR="00837C63" w:rsidRPr="00837C63" w:rsidRDefault="00837C63" w:rsidP="00837C63">
            <w:pPr>
              <w:spacing w:after="200" w:line="276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837C63">
              <w:rPr>
                <w:rFonts w:ascii="Liberation Serif" w:hAnsi="Liberation Serif"/>
                <w:b/>
                <w:sz w:val="24"/>
                <w:szCs w:val="24"/>
              </w:rPr>
              <w:t>101 час</w:t>
            </w:r>
          </w:p>
        </w:tc>
      </w:tr>
    </w:tbl>
    <w:p w:rsidR="00837C63" w:rsidRPr="00837C63" w:rsidRDefault="00837C63" w:rsidP="00837C63">
      <w:pPr>
        <w:rPr>
          <w:rFonts w:ascii="Liberation Serif" w:hAnsi="Liberation Serif"/>
        </w:rPr>
      </w:pPr>
    </w:p>
    <w:p w:rsidR="00837C63" w:rsidRPr="00461AA3" w:rsidRDefault="00837C63" w:rsidP="00461AA3">
      <w:pPr>
        <w:spacing w:after="0" w:line="36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</w:p>
    <w:sectPr w:rsidR="00837C63" w:rsidRPr="00461AA3" w:rsidSect="005724FC">
      <w:pgSz w:w="11906" w:h="16838"/>
      <w:pgMar w:top="1134" w:right="849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1C02" w:rsidRDefault="003F1C02" w:rsidP="00712165">
      <w:pPr>
        <w:spacing w:after="0" w:line="240" w:lineRule="auto"/>
      </w:pPr>
      <w:r>
        <w:separator/>
      </w:r>
    </w:p>
  </w:endnote>
  <w:endnote w:type="continuationSeparator" w:id="0">
    <w:p w:rsidR="003F1C02" w:rsidRDefault="003F1C02" w:rsidP="007121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Liberation Serif">
    <w:altName w:val="Times New Roman"/>
    <w:charset w:val="CC"/>
    <w:family w:val="roman"/>
    <w:pitch w:val="variable"/>
    <w:sig w:usb0="A00002AF" w:usb1="500078FB" w:usb2="00000000" w:usb3="00000000" w:csb0="000000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Levenim MT">
    <w:charset w:val="B1"/>
    <w:family w:val="auto"/>
    <w:pitch w:val="variable"/>
    <w:sig w:usb0="00000801" w:usb1="00000000" w:usb2="00000000" w:usb3="00000000" w:csb0="00000020" w:csb1="00000000"/>
  </w:font>
  <w:font w:name="PragmaticaC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804423"/>
    </w:sdtPr>
    <w:sdtEndPr/>
    <w:sdtContent>
      <w:p w:rsidR="00BC6BE7" w:rsidRDefault="00D95EA3">
        <w:pPr>
          <w:pStyle w:val="af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50E49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:rsidR="00BC6BE7" w:rsidRDefault="00BC6BE7">
    <w:pPr>
      <w:pStyle w:val="af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1C02" w:rsidRDefault="003F1C02" w:rsidP="00712165">
      <w:pPr>
        <w:spacing w:after="0" w:line="240" w:lineRule="auto"/>
      </w:pPr>
      <w:r>
        <w:separator/>
      </w:r>
    </w:p>
  </w:footnote>
  <w:footnote w:type="continuationSeparator" w:id="0">
    <w:p w:rsidR="003F1C02" w:rsidRDefault="003F1C02" w:rsidP="007121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C3C5A"/>
    <w:multiLevelType w:val="hybridMultilevel"/>
    <w:tmpl w:val="63D68CC2"/>
    <w:lvl w:ilvl="0" w:tplc="E458C78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4C17614"/>
    <w:multiLevelType w:val="hybridMultilevel"/>
    <w:tmpl w:val="0778FDAE"/>
    <w:lvl w:ilvl="0" w:tplc="E458C78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991907"/>
    <w:multiLevelType w:val="hybridMultilevel"/>
    <w:tmpl w:val="1CF66872"/>
    <w:lvl w:ilvl="0" w:tplc="5AB659BC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64E4422"/>
    <w:multiLevelType w:val="hybridMultilevel"/>
    <w:tmpl w:val="AD3A0B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6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4CB7573"/>
    <w:multiLevelType w:val="hybridMultilevel"/>
    <w:tmpl w:val="4A063F54"/>
    <w:lvl w:ilvl="0" w:tplc="EA1CE0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E3D3847"/>
    <w:multiLevelType w:val="hybridMultilevel"/>
    <w:tmpl w:val="88500FA0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76F123C"/>
    <w:multiLevelType w:val="hybridMultilevel"/>
    <w:tmpl w:val="EE467778"/>
    <w:lvl w:ilvl="0" w:tplc="C38207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2"/>
    <w:lvlOverride w:ilvl="0">
      <w:startOverride w:val="1"/>
    </w:lvlOverride>
  </w:num>
  <w:num w:numId="2">
    <w:abstractNumId w:val="24"/>
  </w:num>
  <w:num w:numId="3">
    <w:abstractNumId w:val="19"/>
  </w:num>
  <w:num w:numId="4">
    <w:abstractNumId w:val="9"/>
  </w:num>
  <w:num w:numId="5">
    <w:abstractNumId w:val="13"/>
  </w:num>
  <w:num w:numId="6">
    <w:abstractNumId w:val="23"/>
  </w:num>
  <w:num w:numId="7">
    <w:abstractNumId w:val="2"/>
  </w:num>
  <w:num w:numId="8">
    <w:abstractNumId w:val="14"/>
  </w:num>
  <w:num w:numId="9">
    <w:abstractNumId w:val="10"/>
  </w:num>
  <w:num w:numId="10">
    <w:abstractNumId w:val="25"/>
  </w:num>
  <w:num w:numId="11">
    <w:abstractNumId w:val="7"/>
  </w:num>
  <w:num w:numId="12">
    <w:abstractNumId w:val="8"/>
  </w:num>
  <w:num w:numId="13">
    <w:abstractNumId w:val="16"/>
  </w:num>
  <w:num w:numId="14">
    <w:abstractNumId w:val="18"/>
  </w:num>
  <w:num w:numId="15">
    <w:abstractNumId w:val="1"/>
  </w:num>
  <w:num w:numId="16">
    <w:abstractNumId w:val="21"/>
  </w:num>
  <w:num w:numId="17">
    <w:abstractNumId w:val="5"/>
  </w:num>
  <w:num w:numId="18">
    <w:abstractNumId w:val="15"/>
  </w:num>
  <w:num w:numId="19">
    <w:abstractNumId w:val="11"/>
  </w:num>
  <w:num w:numId="20">
    <w:abstractNumId w:val="22"/>
  </w:num>
  <w:num w:numId="21">
    <w:abstractNumId w:val="17"/>
  </w:num>
  <w:num w:numId="22">
    <w:abstractNumId w:val="3"/>
  </w:num>
  <w:num w:numId="23">
    <w:abstractNumId w:val="0"/>
  </w:num>
  <w:num w:numId="24">
    <w:abstractNumId w:val="4"/>
  </w:num>
  <w:num w:numId="25">
    <w:abstractNumId w:val="20"/>
  </w:num>
  <w:num w:numId="2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740F1"/>
    <w:rsid w:val="0003674D"/>
    <w:rsid w:val="00043C74"/>
    <w:rsid w:val="00055F13"/>
    <w:rsid w:val="00060CCF"/>
    <w:rsid w:val="000921D4"/>
    <w:rsid w:val="000D4C06"/>
    <w:rsid w:val="000D7934"/>
    <w:rsid w:val="000E092F"/>
    <w:rsid w:val="000E1ABD"/>
    <w:rsid w:val="000F63AD"/>
    <w:rsid w:val="00131283"/>
    <w:rsid w:val="001419B1"/>
    <w:rsid w:val="00147E3E"/>
    <w:rsid w:val="0015310B"/>
    <w:rsid w:val="00181F2B"/>
    <w:rsid w:val="001A0AEE"/>
    <w:rsid w:val="001A13A0"/>
    <w:rsid w:val="001A3B84"/>
    <w:rsid w:val="001A72A0"/>
    <w:rsid w:val="001B4276"/>
    <w:rsid w:val="001B48B3"/>
    <w:rsid w:val="001F32D6"/>
    <w:rsid w:val="00200DE2"/>
    <w:rsid w:val="002028B4"/>
    <w:rsid w:val="00204F53"/>
    <w:rsid w:val="00211D73"/>
    <w:rsid w:val="0022647D"/>
    <w:rsid w:val="0023361A"/>
    <w:rsid w:val="00247AF5"/>
    <w:rsid w:val="00270A5E"/>
    <w:rsid w:val="002C5E8C"/>
    <w:rsid w:val="0030745E"/>
    <w:rsid w:val="00330341"/>
    <w:rsid w:val="00337EC1"/>
    <w:rsid w:val="00362F11"/>
    <w:rsid w:val="003A2E2C"/>
    <w:rsid w:val="003B7CCC"/>
    <w:rsid w:val="003C5DCC"/>
    <w:rsid w:val="003E5327"/>
    <w:rsid w:val="003F1C02"/>
    <w:rsid w:val="003F2EAE"/>
    <w:rsid w:val="00400F66"/>
    <w:rsid w:val="0040136B"/>
    <w:rsid w:val="00407691"/>
    <w:rsid w:val="00423544"/>
    <w:rsid w:val="00425CED"/>
    <w:rsid w:val="004308B2"/>
    <w:rsid w:val="0044056D"/>
    <w:rsid w:val="00461AA3"/>
    <w:rsid w:val="00467DFB"/>
    <w:rsid w:val="00470B4B"/>
    <w:rsid w:val="00476BEF"/>
    <w:rsid w:val="00482B4F"/>
    <w:rsid w:val="00490B01"/>
    <w:rsid w:val="004B535D"/>
    <w:rsid w:val="004C1B29"/>
    <w:rsid w:val="004E273E"/>
    <w:rsid w:val="004E74E0"/>
    <w:rsid w:val="005177C1"/>
    <w:rsid w:val="0053458D"/>
    <w:rsid w:val="00541B00"/>
    <w:rsid w:val="0054638B"/>
    <w:rsid w:val="005724FC"/>
    <w:rsid w:val="005746B4"/>
    <w:rsid w:val="005758AE"/>
    <w:rsid w:val="0057680B"/>
    <w:rsid w:val="005966A4"/>
    <w:rsid w:val="005C1191"/>
    <w:rsid w:val="005C1B33"/>
    <w:rsid w:val="005C5A1B"/>
    <w:rsid w:val="005D3AB2"/>
    <w:rsid w:val="005E47A7"/>
    <w:rsid w:val="005F7EB7"/>
    <w:rsid w:val="00607D5F"/>
    <w:rsid w:val="00627AD9"/>
    <w:rsid w:val="00661332"/>
    <w:rsid w:val="006706FB"/>
    <w:rsid w:val="00683FB2"/>
    <w:rsid w:val="006A3B3C"/>
    <w:rsid w:val="006B3735"/>
    <w:rsid w:val="006C08B9"/>
    <w:rsid w:val="006C7F76"/>
    <w:rsid w:val="00712165"/>
    <w:rsid w:val="00745D20"/>
    <w:rsid w:val="00750E49"/>
    <w:rsid w:val="007521A8"/>
    <w:rsid w:val="00762A0C"/>
    <w:rsid w:val="00775064"/>
    <w:rsid w:val="0079087F"/>
    <w:rsid w:val="007D6ED7"/>
    <w:rsid w:val="00830A2B"/>
    <w:rsid w:val="008355F8"/>
    <w:rsid w:val="00835DCE"/>
    <w:rsid w:val="00837C63"/>
    <w:rsid w:val="008549AF"/>
    <w:rsid w:val="00862C70"/>
    <w:rsid w:val="008A172F"/>
    <w:rsid w:val="008B27AA"/>
    <w:rsid w:val="008B5674"/>
    <w:rsid w:val="008D34C2"/>
    <w:rsid w:val="008D5A3C"/>
    <w:rsid w:val="008E0279"/>
    <w:rsid w:val="009153F1"/>
    <w:rsid w:val="009420D1"/>
    <w:rsid w:val="00950BEC"/>
    <w:rsid w:val="009B18CD"/>
    <w:rsid w:val="009D49B0"/>
    <w:rsid w:val="009E0F7E"/>
    <w:rsid w:val="009E0FAC"/>
    <w:rsid w:val="009E7C1C"/>
    <w:rsid w:val="009F07FC"/>
    <w:rsid w:val="009F2C12"/>
    <w:rsid w:val="00A63C84"/>
    <w:rsid w:val="00A65BC7"/>
    <w:rsid w:val="00AA185A"/>
    <w:rsid w:val="00AA6681"/>
    <w:rsid w:val="00AD3A86"/>
    <w:rsid w:val="00AD45D3"/>
    <w:rsid w:val="00AE151C"/>
    <w:rsid w:val="00AE3103"/>
    <w:rsid w:val="00B117C2"/>
    <w:rsid w:val="00B32EE0"/>
    <w:rsid w:val="00B33511"/>
    <w:rsid w:val="00B41E01"/>
    <w:rsid w:val="00B767E0"/>
    <w:rsid w:val="00BA0346"/>
    <w:rsid w:val="00BA4694"/>
    <w:rsid w:val="00BB0076"/>
    <w:rsid w:val="00BB3C06"/>
    <w:rsid w:val="00BC6BE7"/>
    <w:rsid w:val="00BE6D9A"/>
    <w:rsid w:val="00C2499A"/>
    <w:rsid w:val="00C52C46"/>
    <w:rsid w:val="00C55567"/>
    <w:rsid w:val="00C72635"/>
    <w:rsid w:val="00CA2C25"/>
    <w:rsid w:val="00CB0AB2"/>
    <w:rsid w:val="00CC275A"/>
    <w:rsid w:val="00D95EA3"/>
    <w:rsid w:val="00DB197F"/>
    <w:rsid w:val="00DB274E"/>
    <w:rsid w:val="00DC2BB7"/>
    <w:rsid w:val="00DC7E73"/>
    <w:rsid w:val="00DD55D4"/>
    <w:rsid w:val="00DF5C8D"/>
    <w:rsid w:val="00DF76A7"/>
    <w:rsid w:val="00E0573F"/>
    <w:rsid w:val="00E3490F"/>
    <w:rsid w:val="00E4525B"/>
    <w:rsid w:val="00E53899"/>
    <w:rsid w:val="00E727B0"/>
    <w:rsid w:val="00E77C6B"/>
    <w:rsid w:val="00E8784C"/>
    <w:rsid w:val="00EA2AC1"/>
    <w:rsid w:val="00EC7E78"/>
    <w:rsid w:val="00ED70EC"/>
    <w:rsid w:val="00EE2D3E"/>
    <w:rsid w:val="00F11F60"/>
    <w:rsid w:val="00F32136"/>
    <w:rsid w:val="00F34CC9"/>
    <w:rsid w:val="00F44A0B"/>
    <w:rsid w:val="00F55749"/>
    <w:rsid w:val="00F740F1"/>
    <w:rsid w:val="00F8160A"/>
    <w:rsid w:val="00F8661E"/>
    <w:rsid w:val="00F94025"/>
    <w:rsid w:val="00FA2AF2"/>
    <w:rsid w:val="00FC0F30"/>
    <w:rsid w:val="00FC7259"/>
    <w:rsid w:val="00FC7C91"/>
    <w:rsid w:val="00FD52A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55749"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6706F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71216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ConsPlusNormal">
    <w:name w:val="ConsPlusNormal"/>
    <w:rsid w:val="001B48B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712165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99"/>
    <w:qFormat/>
    <w:rsid w:val="00712165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styleId="a6">
    <w:name w:val="footnote reference"/>
    <w:uiPriority w:val="99"/>
    <w:rsid w:val="00712165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71216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71216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71216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712165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712165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712165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iPriority w:val="99"/>
    <w:semiHidden/>
    <w:unhideWhenUsed/>
    <w:rsid w:val="00712165"/>
    <w:rPr>
      <w:rFonts w:ascii="Times New Roman" w:hAnsi="Times New Roman" w:cs="Times New Roman"/>
      <w:sz w:val="24"/>
      <w:szCs w:val="24"/>
    </w:rPr>
  </w:style>
  <w:style w:type="paragraph" w:styleId="ab">
    <w:name w:val="Balloon Text"/>
    <w:basedOn w:val="a0"/>
    <w:link w:val="ac"/>
    <w:uiPriority w:val="99"/>
    <w:semiHidden/>
    <w:unhideWhenUsed/>
    <w:rsid w:val="007121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1"/>
    <w:link w:val="ab"/>
    <w:uiPriority w:val="99"/>
    <w:semiHidden/>
    <w:rsid w:val="00712165"/>
    <w:rPr>
      <w:rFonts w:ascii="Tahoma" w:hAnsi="Tahoma" w:cs="Tahoma"/>
      <w:sz w:val="16"/>
      <w:szCs w:val="16"/>
    </w:rPr>
  </w:style>
  <w:style w:type="paragraph" w:styleId="ad">
    <w:name w:val="Subtitle"/>
    <w:basedOn w:val="a0"/>
    <w:next w:val="a0"/>
    <w:link w:val="ae"/>
    <w:qFormat/>
    <w:rsid w:val="00204F53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e">
    <w:name w:val="Подзаголовок Знак"/>
    <w:basedOn w:val="a1"/>
    <w:link w:val="ad"/>
    <w:rsid w:val="00204F5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f">
    <w:name w:val="Table Grid"/>
    <w:basedOn w:val="a2"/>
    <w:uiPriority w:val="59"/>
    <w:rsid w:val="009B18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1"/>
    <w:link w:val="2"/>
    <w:uiPriority w:val="9"/>
    <w:semiHidden/>
    <w:rsid w:val="006706F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0">
    <w:name w:val="Title"/>
    <w:basedOn w:val="a0"/>
    <w:link w:val="af1"/>
    <w:qFormat/>
    <w:rsid w:val="006706F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f1">
    <w:name w:val="Название Знак"/>
    <w:basedOn w:val="a1"/>
    <w:link w:val="af0"/>
    <w:rsid w:val="006706FB"/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Default">
    <w:name w:val="Default"/>
    <w:rsid w:val="006706FB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  <w:lang w:eastAsia="ru-RU"/>
    </w:rPr>
  </w:style>
  <w:style w:type="character" w:customStyle="1" w:styleId="1">
    <w:name w:val="Стиль1 Знак"/>
    <w:link w:val="10"/>
    <w:locked/>
    <w:rsid w:val="00C52C46"/>
    <w:rPr>
      <w:rFonts w:ascii="Times New Roman" w:hAnsi="Times New Roman"/>
      <w:sz w:val="24"/>
    </w:rPr>
  </w:style>
  <w:style w:type="paragraph" w:customStyle="1" w:styleId="10">
    <w:name w:val="Стиль1"/>
    <w:basedOn w:val="af2"/>
    <w:link w:val="1"/>
    <w:rsid w:val="00C52C46"/>
    <w:rPr>
      <w:rFonts w:ascii="Times New Roman" w:hAnsi="Times New Roman"/>
      <w:sz w:val="24"/>
    </w:rPr>
  </w:style>
  <w:style w:type="paragraph" w:styleId="af2">
    <w:name w:val="Signature"/>
    <w:basedOn w:val="a0"/>
    <w:link w:val="af3"/>
    <w:uiPriority w:val="99"/>
    <w:semiHidden/>
    <w:unhideWhenUsed/>
    <w:rsid w:val="00C52C46"/>
    <w:pPr>
      <w:spacing w:after="0" w:line="240" w:lineRule="auto"/>
      <w:ind w:left="4252"/>
    </w:pPr>
  </w:style>
  <w:style w:type="character" w:customStyle="1" w:styleId="af3">
    <w:name w:val="Подпись Знак"/>
    <w:basedOn w:val="a1"/>
    <w:link w:val="af2"/>
    <w:uiPriority w:val="99"/>
    <w:semiHidden/>
    <w:rsid w:val="00C52C46"/>
  </w:style>
  <w:style w:type="paragraph" w:styleId="af4">
    <w:name w:val="header"/>
    <w:basedOn w:val="a0"/>
    <w:link w:val="af5"/>
    <w:uiPriority w:val="99"/>
    <w:semiHidden/>
    <w:unhideWhenUsed/>
    <w:rsid w:val="005724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Верхний колонтитул Знак"/>
    <w:basedOn w:val="a1"/>
    <w:link w:val="af4"/>
    <w:uiPriority w:val="99"/>
    <w:semiHidden/>
    <w:rsid w:val="005724FC"/>
  </w:style>
  <w:style w:type="paragraph" w:styleId="af6">
    <w:name w:val="footer"/>
    <w:basedOn w:val="a0"/>
    <w:link w:val="af7"/>
    <w:uiPriority w:val="99"/>
    <w:unhideWhenUsed/>
    <w:rsid w:val="005724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Нижний колонтитул Знак"/>
    <w:basedOn w:val="a1"/>
    <w:link w:val="af6"/>
    <w:uiPriority w:val="99"/>
    <w:rsid w:val="005724FC"/>
  </w:style>
  <w:style w:type="paragraph" w:styleId="af8">
    <w:name w:val="No Spacing"/>
    <w:uiPriority w:val="99"/>
    <w:qFormat/>
    <w:rsid w:val="00461AA3"/>
    <w:pPr>
      <w:spacing w:after="0" w:line="240" w:lineRule="auto"/>
    </w:pPr>
    <w:rPr>
      <w:rFonts w:eastAsiaTheme="minorEastAsia"/>
      <w:lang w:eastAsia="ru-RU"/>
    </w:rPr>
  </w:style>
  <w:style w:type="character" w:customStyle="1" w:styleId="Zag11">
    <w:name w:val="Zag_11"/>
    <w:rsid w:val="00E53899"/>
  </w:style>
  <w:style w:type="character" w:customStyle="1" w:styleId="c2">
    <w:name w:val="c2"/>
    <w:basedOn w:val="a1"/>
    <w:rsid w:val="00837C6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25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8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png"/><Relationship Id="rId42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DBF462-6747-436A-9E73-C91DB02A4C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1</TotalTime>
  <Pages>1</Pages>
  <Words>11260</Words>
  <Characters>64182</Characters>
  <Application>Microsoft Office Word</Application>
  <DocSecurity>0</DocSecurity>
  <Lines>534</Lines>
  <Paragraphs>1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52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dmin</cp:lastModifiedBy>
  <cp:revision>60</cp:revision>
  <dcterms:created xsi:type="dcterms:W3CDTF">2017-04-08T05:24:00Z</dcterms:created>
  <dcterms:modified xsi:type="dcterms:W3CDTF">2021-09-19T02:51:00Z</dcterms:modified>
</cp:coreProperties>
</file>